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>Муниципальное бюджетное общеобразовательное учреждение «Николаевская средняя школа»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СОГЛАСОВАНО                               УТВЕРЖДАЮ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 xml:space="preserve">Заместитель директора по УВР                                 Директор 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МБОУ Николаевская СШ                              МБОУ Николаевская СШ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 xml:space="preserve">______________ (Т. </w:t>
      </w:r>
      <w:proofErr w:type="spellStart"/>
      <w:r w:rsidRPr="00AF7827">
        <w:rPr>
          <w:rFonts w:ascii="Times New Roman" w:hAnsi="Times New Roman" w:cs="Times New Roman"/>
          <w:sz w:val="28"/>
          <w:szCs w:val="28"/>
        </w:rPr>
        <w:t>В.Ревенок</w:t>
      </w:r>
      <w:proofErr w:type="spellEnd"/>
      <w:r w:rsidRPr="00AF7827">
        <w:rPr>
          <w:rFonts w:ascii="Times New Roman" w:hAnsi="Times New Roman" w:cs="Times New Roman"/>
          <w:sz w:val="28"/>
          <w:szCs w:val="28"/>
        </w:rPr>
        <w:t xml:space="preserve">)   ____________ </w:t>
      </w:r>
      <w:proofErr w:type="gramStart"/>
      <w:r w:rsidRPr="00AF7827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877D17">
        <w:rPr>
          <w:rFonts w:ascii="Times New Roman" w:hAnsi="Times New Roman" w:cs="Times New Roman"/>
          <w:sz w:val="28"/>
          <w:szCs w:val="28"/>
        </w:rPr>
        <w:t>О.В. Муравьёва</w:t>
      </w:r>
      <w:r w:rsidRPr="00AF7827">
        <w:rPr>
          <w:rFonts w:ascii="Times New Roman" w:hAnsi="Times New Roman" w:cs="Times New Roman"/>
          <w:sz w:val="28"/>
          <w:szCs w:val="28"/>
        </w:rPr>
        <w:t>)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 xml:space="preserve">РАБОЧАЯ ПРОГРАММА 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 xml:space="preserve">по математике </w:t>
      </w:r>
      <w:r w:rsidR="007534F9">
        <w:rPr>
          <w:rFonts w:ascii="Times New Roman" w:hAnsi="Times New Roman" w:cs="Times New Roman"/>
          <w:b/>
          <w:sz w:val="28"/>
          <w:szCs w:val="28"/>
        </w:rPr>
        <w:t>9</w:t>
      </w:r>
      <w:r w:rsidRPr="00AF782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ind w:left="6120"/>
        <w:rPr>
          <w:rFonts w:ascii="Times New Roman" w:hAnsi="Times New Roman" w:cs="Times New Roman"/>
          <w:sz w:val="28"/>
          <w:szCs w:val="28"/>
        </w:rPr>
      </w:pPr>
    </w:p>
    <w:p w:rsidR="00CC3152" w:rsidRDefault="006F7D2B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Чимид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нгия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Эренценович</w:t>
      </w:r>
      <w:proofErr w:type="spellEnd"/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AF7827">
        <w:rPr>
          <w:rFonts w:ascii="Times New Roman" w:hAnsi="Times New Roman" w:cs="Times New Roman"/>
          <w:sz w:val="28"/>
          <w:szCs w:val="28"/>
        </w:rPr>
        <w:t xml:space="preserve"> квалификационная категория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F7827">
        <w:rPr>
          <w:rFonts w:ascii="Times New Roman" w:hAnsi="Times New Roman" w:cs="Times New Roman"/>
          <w:b/>
          <w:sz w:val="28"/>
          <w:szCs w:val="28"/>
        </w:rPr>
        <w:t>с</w:t>
      </w:r>
      <w:proofErr w:type="gramEnd"/>
      <w:r w:rsidRPr="00AF7827">
        <w:rPr>
          <w:rFonts w:ascii="Times New Roman" w:hAnsi="Times New Roman" w:cs="Times New Roman"/>
          <w:b/>
          <w:sz w:val="28"/>
          <w:szCs w:val="28"/>
        </w:rPr>
        <w:t>. Николаевка</w:t>
      </w:r>
    </w:p>
    <w:p w:rsidR="00AF7827" w:rsidRDefault="00AF7827" w:rsidP="00AF7827">
      <w:pPr>
        <w:spacing w:line="240" w:lineRule="auto"/>
        <w:jc w:val="center"/>
        <w:rPr>
          <w:b/>
        </w:rPr>
        <w:sectPr w:rsidR="00AF7827" w:rsidSect="00AF782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AF7827">
        <w:rPr>
          <w:rFonts w:ascii="Times New Roman" w:hAnsi="Times New Roman" w:cs="Times New Roman"/>
          <w:b/>
          <w:sz w:val="28"/>
          <w:szCs w:val="28"/>
        </w:rPr>
        <w:t>201</w:t>
      </w:r>
      <w:r w:rsidR="00877D17">
        <w:rPr>
          <w:rFonts w:ascii="Times New Roman" w:hAnsi="Times New Roman" w:cs="Times New Roman"/>
          <w:b/>
          <w:sz w:val="28"/>
          <w:szCs w:val="28"/>
        </w:rPr>
        <w:t>8</w:t>
      </w:r>
      <w:r w:rsidRPr="00AF7827">
        <w:rPr>
          <w:rFonts w:ascii="Times New Roman" w:hAnsi="Times New Roman" w:cs="Times New Roman"/>
          <w:b/>
          <w:sz w:val="28"/>
          <w:szCs w:val="28"/>
        </w:rPr>
        <w:t xml:space="preserve"> – 201</w:t>
      </w:r>
      <w:r w:rsidR="00877D17">
        <w:rPr>
          <w:rFonts w:ascii="Times New Roman" w:hAnsi="Times New Roman" w:cs="Times New Roman"/>
          <w:b/>
          <w:sz w:val="28"/>
          <w:szCs w:val="28"/>
        </w:rPr>
        <w:t>9</w:t>
      </w:r>
      <w:r w:rsidR="007534F9">
        <w:rPr>
          <w:rFonts w:ascii="Times New Roman" w:hAnsi="Times New Roman" w:cs="Times New Roman"/>
          <w:b/>
          <w:sz w:val="28"/>
          <w:szCs w:val="28"/>
        </w:rPr>
        <w:t xml:space="preserve"> учебный год</w:t>
      </w:r>
    </w:p>
    <w:tbl>
      <w:tblPr>
        <w:tblpPr w:leftFromText="180" w:rightFromText="180" w:vertAnchor="page" w:horzAnchor="margin" w:tblpY="674"/>
        <w:tblW w:w="14459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835"/>
        <w:gridCol w:w="11624"/>
      </w:tblGrid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Элементы </w:t>
            </w:r>
          </w:p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рабочей</w:t>
            </w:r>
          </w:p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рограммы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элементов рабочей программы</w:t>
            </w: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1.Пояснительная записка  (на уровень обучения)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чая  программа по математике  для 9 класса составлена на основе федерального компонента государственного стандарта основного общего образования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ная рабочая программа ориентирована на учащихся 9 класса и реализуется на основе следующих документов: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Учебник: Алгебра 9. / С.М. Никольский, М.К. Потапов, Н.Н. Решетников, А.В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евки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/ М.: Просвещение,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Дидактические материалы по алгебре.9 класс. / М.К. Потапов, А.В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евки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/ М: Просвещение,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ысенко Ф.Ф. Алгебра. 9 класс. Подготовка к государственной итоговой аттестации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учебно-методическое пособие Ростов на Дону: Легион М,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Лысенко Ф.Ф. Алгебра. 9 класс. Тематические тесты для подготовки к государственной итоговой аттестации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учебно-методическое пособие Ростов на Дону: Легион М,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Математические диктанты 7-9 классы / </w:t>
            </w:r>
            <w:proofErr w:type="gram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нте</w:t>
            </w:r>
            <w:proofErr w:type="gram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А.С./Волгоград,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Геометрия, 7-9 класс: учебник для общеобразовательных учреждений./Л. С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В. Ф. Бутузов, С. Б. Кадомцев, Э. Г. Позняк, И. И. Юдина – Изд.  – М.: Просвещени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2015 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Тесты по геометрии. 9 класс. К учебнику Л. С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« Геометрия. 7-9 классы». ФГОС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Геометрия. 9 класс. Рабочая тетрадь к учебнику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а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Л. С. « Геометрия. 7-9 классы». ФГОС.</w:t>
            </w:r>
          </w:p>
          <w:p w:rsidR="00C07AF7" w:rsidRDefault="00C07AF7" w:rsidP="00317F7A">
            <w:pPr>
              <w:shd w:val="clear" w:color="auto" w:fill="FFFFFF"/>
              <w:spacing w:after="0" w:line="240" w:lineRule="auto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на разработана в целях конкретизации содержания образовательного стандарта по математике с учётом </w:t>
            </w:r>
            <w:proofErr w:type="spell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жпредметных</w:t>
            </w:r>
            <w:proofErr w:type="spell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нутрипредметных</w:t>
            </w:r>
            <w:proofErr w:type="spell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вязей, логики учебного процесса и возрастных особенностей школьников. В программе  дается распределение учебных часов по крупным разделам  курса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       Цели обучения математики в общеобразовательной школе определяются ее ролью в развитии общества в целом и формировании личности каждого отдельного человека. Алгебра нацелена на формирование математического аппарата для решения задач из математики и смежных предметов (физика, химия, основы информатики и вычислительной техники и др.)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       В задачи обучения математики входит: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ладение системой математических знаний и умений, необходимых для применения практической деятельности изучения смежных дисциплин, продолжения образования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ладение навыками дедуктивных рассуждений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</w:t>
            </w: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логическое мышление, элементы алгоритмической культуры, необходимой, в частности, для освоения курса информатики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т.д.)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спитание культуры личности, отношения к математике как части общечеловеческой культуры, понимание значимости математики для научно технического прогресса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представлений о полной картине мира, о взаимосвязи математики с другими предметами.  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 алгебры построен в соответствии с традиционными содержательно-методическими линиями: числовой, функциональной, алгоритмической, уравнений и неравенств, алгебраических преобразований.</w:t>
            </w:r>
            <w:proofErr w:type="gramEnd"/>
          </w:p>
          <w:p w:rsidR="00D60350" w:rsidRPr="002F7FF9" w:rsidRDefault="00D60350" w:rsidP="00317F7A">
            <w:pPr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 w:rsidR="00AC76EC" w:rsidRPr="002F7FF9">
              <w:rPr>
                <w:rFonts w:ascii="Times New Roman" w:hAnsi="Times New Roman" w:cs="Times New Roman"/>
                <w:sz w:val="24"/>
                <w:szCs w:val="24"/>
              </w:rPr>
              <w:t>ходе преподавания математики в 9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классе, работы над формированием у учащихся универсальных учебных действий следует обращать внимание на то, чтобы они овладевали умениями обще учебного характера, разнообразными способами деятельности, приобретали опыт: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ланирования и осуществления алгоритмической деятельности, выполнения заданных и конструирования новых алгоритмов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решения разнообразных классов задач из различных разделов курса, в том числе задач, требующих поиска пути  и способов решения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исследовательской деятельности, развития идей, проведения экспериментов, обобщения, постановки и формулирования новых задач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ясного, точного, грамотного изложения своих мыслей в устной и письменной форме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роведения доказательных рассуждений, аргументации, выдвижения гипотез и их обоснования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оиска, систематизации, анализа и классификации информации, использования разнообразных источников, включая учебную и справочную литературу, современные информационные технологии.</w:t>
            </w:r>
          </w:p>
          <w:p w:rsidR="00D60350" w:rsidRPr="002F7FF9" w:rsidRDefault="00D60350" w:rsidP="00317F7A">
            <w:pPr>
              <w:pStyle w:val="a7"/>
              <w:spacing w:after="0"/>
              <w:ind w:firstLine="708"/>
              <w:jc w:val="both"/>
              <w:rPr>
                <w:i/>
              </w:rPr>
            </w:pPr>
            <w:r w:rsidRPr="002F7FF9">
              <w:t xml:space="preserve">На протяжении изучения материала предполагается закрепление и отработка основных умений и навыков, их совершенствование, а также систематизация полученных ранее знание, таким образом, решаются следующие </w:t>
            </w:r>
            <w:r w:rsidRPr="002F7FF9">
              <w:rPr>
                <w:b/>
                <w:i/>
                <w:u w:val="single"/>
              </w:rPr>
              <w:t>задачи</w:t>
            </w:r>
            <w:r w:rsidRPr="002F7FF9">
              <w:rPr>
                <w:i/>
              </w:rPr>
              <w:t>: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709"/>
              </w:tabs>
              <w:spacing w:after="0"/>
              <w:ind w:left="0" w:hanging="283"/>
              <w:jc w:val="both"/>
            </w:pPr>
            <w:r w:rsidRPr="002F7FF9">
              <w:t>введение терминологии и отработка умения ее грамотно использования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развитие навыков изображения планиметрических фигур и простейших геометрических конфигураций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совершенствование навыков применения свойств геометрических фигур как опоры при решении задач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lastRenderedPageBreak/>
              <w:t>формирования умения решения задач на вычисление геометрических величин с применением изученных свойств фигур и формул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совершенствование навыков решения задач на доказательство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отработка навыков решения задач на построение с помощью циркуля и линейки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расширение знаний учащихся о треугольниках, четырёхугольниках и окружности.</w:t>
            </w:r>
          </w:p>
          <w:p w:rsidR="00D60350" w:rsidRPr="002F7FF9" w:rsidRDefault="00D60350" w:rsidP="00317F7A">
            <w:pPr>
              <w:pStyle w:val="a7"/>
              <w:spacing w:after="0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>Цели: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владение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нтеллектуальное развитие,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формирование представлений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б идеях и методах математики как универсального языка науки и техники, средства моделирования явлений и процессов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оспитание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      </w:r>
          </w:p>
          <w:p w:rsidR="00AF7827" w:rsidRPr="002F7FF9" w:rsidRDefault="00AF7827" w:rsidP="00AF7827">
            <w:pPr>
              <w:numPr>
                <w:ilvl w:val="0"/>
                <w:numId w:val="2"/>
              </w:numPr>
              <w:spacing w:after="0" w:line="240" w:lineRule="auto"/>
              <w:ind w:left="0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1. Описание места учебного предмета в учебном плане 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7F7A" w:rsidRPr="00317F7A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r w:rsidR="00317F7A"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>Алгебра.</w:t>
            </w:r>
          </w:p>
          <w:p w:rsidR="00317F7A" w:rsidRPr="00317F7A" w:rsidRDefault="00317F7A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      </w:r>
            <w:proofErr w:type="gramStart"/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</w:t>
            </w:r>
            <w:proofErr w:type="gramEnd"/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lastRenderedPageBreak/>
              <w:t>Элементы теории вероятности и статистики  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t xml:space="preserve">        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      </w:r>
            <w:proofErr w:type="gramStart"/>
            <w:r w:rsidRPr="00317F7A">
              <w:rPr>
                <w:rStyle w:val="c3"/>
                <w:color w:val="000000"/>
              </w:rPr>
              <w:t>информации</w:t>
            </w:r>
            <w:proofErr w:type="gramEnd"/>
            <w:r w:rsidRPr="00317F7A">
              <w:rPr>
                <w:rStyle w:val="c3"/>
                <w:color w:val="000000"/>
              </w:rPr>
              <w:t xml:space="preserve"> и закладываются основы вероятностного мышления.</w:t>
            </w:r>
          </w:p>
          <w:p w:rsidR="00AF7827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огласно базисному учебному плану для образовательного учреждения на изучение математики 9 класса отводится 5 часов в неделю. Из них на алгебру 99 часов на геометрия-66часов  Программа рассчитана на 165 часов.</w:t>
            </w: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2. Предметные результаты освоения математики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iCs/>
              </w:rPr>
            </w:pPr>
            <w:r w:rsidRPr="002F7FF9">
              <w:rPr>
                <w:rFonts w:ascii="Times New Roman" w:hAnsi="Times New Roman" w:cs="Times New Roman"/>
                <w:b/>
                <w:bCs/>
                <w:iCs/>
              </w:rPr>
              <w:t>Предметные результаты:</w:t>
            </w:r>
          </w:p>
          <w:p w:rsidR="008D6EF0" w:rsidRPr="002F7FF9" w:rsidRDefault="008D6EF0" w:rsidP="008D6EF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 изучения учебного предмета.</w:t>
            </w:r>
          </w:p>
          <w:p w:rsidR="008D6EF0" w:rsidRPr="002F7FF9" w:rsidRDefault="008D6EF0" w:rsidP="008D6EF0">
            <w:pPr>
              <w:shd w:val="clear" w:color="auto" w:fill="FFFFFF"/>
              <w:spacing w:after="0" w:line="240" w:lineRule="auto"/>
              <w:ind w:firstLine="708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Изучение математики в основной школе дает возможность </w:t>
            </w:r>
            <w:proofErr w:type="gramStart"/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обучающимся</w:t>
            </w:r>
            <w:proofErr w:type="gramEnd"/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 достичь следующих результатов развития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ind w:left="142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 xml:space="preserve">в направлении </w:t>
            </w:r>
            <w:proofErr w:type="spellStart"/>
            <w:r w:rsidRPr="002F7FF9">
              <w:rPr>
                <w:b/>
                <w:i/>
              </w:rPr>
              <w:t>личностногоразвития</w:t>
            </w:r>
            <w:proofErr w:type="spellEnd"/>
            <w:r w:rsidRPr="002F7FF9">
              <w:rPr>
                <w:b/>
                <w:i/>
              </w:rPr>
              <w:t>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ответственного отношения к учению, готовность и способность обучающихся к саморазвитию и самообразованию на основе мотивации к обучению и познанию, выбору дальнейшего образования, осознанному построению индивидуальной образовательной траектории с учётом устойчивых познавательных интересов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целостного мировоззрения, соответствующего современному уровню науки и общественной практик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 – исследовательской, творческой и других видах деятельност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 xml:space="preserve">умение ясно, точно, грамотно излагать свои мысли в устной и письменной форме, понимать смысл поставленной задачи, выстраивать аргументацию, приводить примеры и </w:t>
            </w:r>
            <w:proofErr w:type="spellStart"/>
            <w:r w:rsidRPr="002F7FF9">
              <w:t>контрпримеры</w:t>
            </w:r>
            <w:proofErr w:type="spellEnd"/>
            <w:r w:rsidRPr="002F7FF9">
              <w:t>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критичность мышления, умение распознавать логически некорректные высказывания, отличать гипотезу от факта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lastRenderedPageBreak/>
              <w:t>креативность мышления, инициатива, находчивость, активность при решении математически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умение контролировать процесс и результат учебной математической деятельност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способность к эмоциональному восприятию математических объектов, задач, решений, рассуждений.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jc w:val="both"/>
              <w:rPr>
                <w:b/>
                <w:i/>
              </w:rPr>
            </w:pPr>
            <w:proofErr w:type="spellStart"/>
            <w:r w:rsidRPr="002F7FF9">
              <w:rPr>
                <w:b/>
                <w:i/>
              </w:rPr>
              <w:t>вметапредметномнаправлении</w:t>
            </w:r>
            <w:proofErr w:type="spellEnd"/>
            <w:r w:rsidRPr="002F7FF9">
              <w:rPr>
                <w:b/>
                <w:i/>
              </w:rPr>
              <w:t>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самостоятельно планировать альтернативные пути достижения целей, выбирать наиболее эффективные способы решения учебных и познавательны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осуществлять контроль по результату и способу действий на уровне произвольного внимания и вносить необходимые коррективы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осознанное владение логическими действиями определения понятий, обобщения, установление аналогий, классификации на основе самостоятельного выбора оснований и критериев, установление родовидовых связей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умение устанавливать причинно – следственные связи, строить </w:t>
            </w:r>
            <w:proofErr w:type="gramStart"/>
            <w:r w:rsidRPr="002F7FF9">
              <w:t>логическое  рассуждение</w:t>
            </w:r>
            <w:proofErr w:type="gramEnd"/>
            <w:r w:rsidRPr="002F7FF9">
              <w:t>, умозаключение (индуктивное, дедуктивное и по аналогии) и выводы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 умение создавать, применять и преобразовывать знаково – символические средства, модели и схемы для решения учебных и познавательны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умение организовать учебное сотрудничество и совместную деятельность с учителем и сверстниками: определять цели, распределение функций и </w:t>
            </w:r>
            <w:proofErr w:type="spellStart"/>
            <w:r w:rsidRPr="002F7FF9">
              <w:t>ролейучастников</w:t>
            </w:r>
            <w:proofErr w:type="spellEnd"/>
            <w:r w:rsidRPr="002F7FF9">
              <w:t>, взаимодействие и общие способы работы; умение работать в группе, слушать партнёра, формулировать, аргументировать и отстаивать своё мнение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учебной и обще пользовательской компетентности в области использования информационно – коммуникационных технологий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видеть математическую задачу в контексте проблемной ситуации в других дисциплинах, в окружающей жизн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 избыточной, точной и вероятностной информ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выдвигать гипотезы при решении учебных задач и понимать необходимость их проверк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рименять индуктивные и дедуктивные способы рассуждений, видеть различные стратегии решения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lastRenderedPageBreak/>
              <w:t>понимание сущности алгоритмических предписаний и умение действовать в соответствии с предложенным алгоритмом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самостоятельно ставить цели, выбирать и создавать алгоритмы для решения учебных математических проблем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ланировать и осуществлять деятельность, направленную на решение задач исследовательского характера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первоначальные представления об идеях и методах математики как универсальном языке науки и техники, средстве моделирования явлений и процессов.</w:t>
            </w:r>
          </w:p>
          <w:p w:rsidR="008D6EF0" w:rsidRPr="002F7FF9" w:rsidRDefault="008D6EF0" w:rsidP="002D06E1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ind w:left="0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>в предметном направлении:</w:t>
            </w:r>
          </w:p>
          <w:p w:rsidR="008D6EF0" w:rsidRPr="002F7FF9" w:rsidRDefault="008D6EF0" w:rsidP="002D06E1">
            <w:pPr>
              <w:widowControl w:val="0"/>
              <w:shd w:val="clear" w:color="auto" w:fill="FFFFFF"/>
              <w:tabs>
                <w:tab w:val="left" w:pos="57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предметным результатом изучения курса является </w:t>
            </w:r>
            <w:proofErr w:type="spellStart"/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следующих умений.</w:t>
            </w:r>
          </w:p>
          <w:p w:rsidR="00AC76EC" w:rsidRPr="002F7FF9" w:rsidRDefault="008D6EF0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="00AC76EC"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Арифметика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уметь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proofErr w:type="gramStart"/>
            <w:r w:rsidRPr="002D06E1">
              <w:rPr>
                <w:color w:val="000000"/>
              </w:rPr>
              <w:t>переходить от одной формы записи чисел к другой, представлять десятичную дробь в виде обыкновенной и обыкновенную – в виде десятичной, записывать большие и малые числа с использованием целых степеней десятки;</w:t>
            </w:r>
            <w:proofErr w:type="gramEnd"/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; находить значения числов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округлять целые числа и десятичные дроби, находить приближения чисел с недостатком и с избытком, выполнять оценку числов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пользоваться основными единицами длины, массы, времени, скорости, площади, объема; выражать более крупные единицы </w:t>
            </w:r>
            <w:proofErr w:type="gramStart"/>
            <w:r w:rsidRPr="002D06E1">
              <w:rPr>
                <w:color w:val="000000"/>
              </w:rPr>
              <w:t>через</w:t>
            </w:r>
            <w:proofErr w:type="gramEnd"/>
            <w:r w:rsidRPr="002D06E1">
              <w:rPr>
                <w:color w:val="000000"/>
              </w:rPr>
              <w:t xml:space="preserve"> более мелкие и наоборот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текстовые задачи, включая задачи, связанные с отношением и с пропорциональность</w:t>
            </w:r>
            <w:r w:rsidR="002D06E1">
              <w:rPr>
                <w:color w:val="000000"/>
              </w:rPr>
              <w:t>ю величин, дробями и процентами.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</w:t>
            </w: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proofErr w:type="gram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gram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устной прикидки и оценки результата вычислений; проверки результата вычисления, с использованием различных приемов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интерпретации результатов решения задач с учетом ограничений, связанных с реальными свойствами рассматриваемых процессов и явлений.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Алгебра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уметь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lastRenderedPageBreak/>
      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линейные уравнения, системы двух линейных уравнений с двумя переменным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изображать числа точками </w:t>
            </w:r>
            <w:proofErr w:type="gramStart"/>
            <w:r w:rsidRPr="002D06E1">
              <w:rPr>
                <w:color w:val="000000"/>
              </w:rPr>
              <w:t>на</w:t>
            </w:r>
            <w:proofErr w:type="gramEnd"/>
            <w:r w:rsidRPr="002D06E1">
              <w:rPr>
                <w:color w:val="000000"/>
              </w:rPr>
              <w:t xml:space="preserve"> координатной прямо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определять координаты точки плоскости, строить точки с заданными координатам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линейные и квадратичные уравнения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proofErr w:type="gramStart"/>
            <w:r w:rsidRPr="002D06E1">
              <w:rPr>
                <w:color w:val="000000"/>
              </w:rPr>
              <w:t>решать линейные неравенства, неравенства второй степени, рациональные неравенства,      решать задачи, связанные с арифметической и геометрической прогрессиями;</w:t>
            </w:r>
            <w:proofErr w:type="gramEnd"/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уметь преобразовывать выражения, содержащие корни степени  n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знать понятия синуса, косинуса тангенса и котангенса произвольного угла, решать, связанные с ними вычислительные задачи и выполнять тождественные преобразования простейших тригонометрически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уметь выполнять оценку результатов вычисл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иметь понятие о комбинаторике и теории вероятности, уметь решать комбинаторные задачи;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использовать приобретенные знания и умения в практической деятельности и повседневной жизни </w:t>
            </w:r>
            <w:proofErr w:type="gramStart"/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для</w:t>
            </w:r>
            <w:proofErr w:type="gramEnd"/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: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моделирования практических ситуаций и </w:t>
            </w:r>
            <w:proofErr w:type="gramStart"/>
            <w:r w:rsidRPr="002D06E1">
              <w:rPr>
                <w:color w:val="000000"/>
              </w:rPr>
              <w:t>исследовании</w:t>
            </w:r>
            <w:proofErr w:type="gramEnd"/>
            <w:r w:rsidRPr="002D06E1">
              <w:rPr>
                <w:color w:val="000000"/>
              </w:rPr>
              <w:t xml:space="preserve"> построенных моделей с использованием аппарата алгебры;</w:t>
            </w:r>
          </w:p>
          <w:p w:rsidR="00AF7827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</w:pPr>
            <w:r w:rsidRPr="002D06E1">
              <w:rPr>
                <w:color w:val="000000"/>
              </w:rPr>
              <w:t xml:space="preserve">описания зависимостей между физическими величинами соответствующими формулами, при исследовании </w:t>
            </w:r>
            <w:r w:rsidR="002D06E1" w:rsidRPr="002D06E1">
              <w:rPr>
                <w:color w:val="000000"/>
              </w:rPr>
              <w:t>несложных практических ситуаций</w:t>
            </w:r>
            <w:r w:rsidR="002D06E1">
              <w:rPr>
                <w:color w:val="000000"/>
              </w:rPr>
              <w:t>.</w:t>
            </w:r>
          </w:p>
          <w:p w:rsidR="002D06E1" w:rsidRPr="002F7FF9" w:rsidRDefault="002D06E1" w:rsidP="002D06E1">
            <w:pPr>
              <w:numPr>
                <w:ilvl w:val="0"/>
                <w:numId w:val="23"/>
              </w:numPr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2.Содержание учебного предмета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2F7FF9">
              <w:rPr>
                <w:rFonts w:ascii="Times New Roman" w:hAnsi="Times New Roman" w:cs="Times New Roman"/>
                <w:i/>
                <w:sz w:val="24"/>
                <w:szCs w:val="24"/>
              </w:rPr>
              <w:t>на класс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Default="00AF7827" w:rsidP="003073D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программы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Содержание курса алгебры 9 класс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.        Неравенства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10" w:right="38" w:firstLine="342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Неравенства первой степени с одним неизвестным. Применение графиков к решению неравенства первой </w:t>
            </w: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степени с одним неизвестным. Линейные неравенства с одним неизвестным. Системы линейных неравенств с одним неизвестным. Понятие неравенства второй степени с одним неизвестным. Неравенства второй степени с положительным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криминантом</w:t>
            </w:r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н</w:t>
            </w:r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равенства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торой степени с дискриминантом, равным нулю, неравенства второй степени с отрицательным дискриминантом. Неравенства, сводящиеся к неравенствам второй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епени</w:t>
            </w:r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М</w:t>
            </w:r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тод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интервалов. Решение рациональных неравенств. Системы рациональных неравенств. Нестрогие рациональные неравенства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I.        Степень числа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ункция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=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</w:t>
            </w: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её свойства и ее график. Понятие корня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-й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степени. Корни четной и нечетной степеней. Арифметический корень. Свойства корней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-й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степени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18" w:right="4" w:firstLine="32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II.        Последовательности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28" w:right="4" w:firstLine="342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числовой последовательности. Свойства числовых последовательностей. Понятия арифметической и геометрической прогрессий. Формулы суммы </w:t>
            </w:r>
            <w:proofErr w:type="spellStart"/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первых членов арифметической и геометрической прогрессий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V.        Элементы приближённых вычислений, статистики, комбинаторики и теории вероятностей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бсолютная и относительная погрешности приближения. Приближения суммы и разности, произведения и частного. Способы представления и характеристика числовых данных.  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дачи на перебор всех возможных вариантов. Комбинаторные правила. Перестановки. Размещения. Сочетания. Случайные события и их вероятность. Сумма, произведение и разность случайных событий. Несовместные и независимые события. Частота случайных событий.</w:t>
            </w:r>
          </w:p>
          <w:p w:rsidR="002D06E1" w:rsidRPr="002D06E1" w:rsidRDefault="002D06E1" w:rsidP="002D06E1">
            <w:pPr>
              <w:numPr>
                <w:ilvl w:val="0"/>
                <w:numId w:val="33"/>
              </w:numPr>
              <w:shd w:val="clear" w:color="auto" w:fill="FFFFFF"/>
              <w:spacing w:after="0" w:line="240" w:lineRule="auto"/>
              <w:ind w:left="7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Повторение курса 7-9 классов</w:t>
            </w:r>
          </w:p>
          <w:p w:rsidR="002D06E1" w:rsidRDefault="002D06E1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истематизация знаний и итоговая контрольная работа.</w:t>
            </w:r>
          </w:p>
          <w:p w:rsidR="002D06E1" w:rsidRDefault="002D06E1" w:rsidP="002D06E1">
            <w:pPr>
              <w:pStyle w:val="c84"/>
              <w:shd w:val="clear" w:color="auto" w:fill="FFFFFF"/>
              <w:spacing w:before="0" w:beforeAutospacing="0" w:after="0" w:afterAutospacing="0"/>
              <w:ind w:left="1624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Содержание курса геометрии 9 класс</w:t>
            </w:r>
          </w:p>
          <w:p w:rsidR="002D06E1" w:rsidRDefault="002D06E1" w:rsidP="002D06E1">
            <w:pPr>
              <w:pStyle w:val="c48"/>
              <w:shd w:val="clear" w:color="auto" w:fill="FFFFFF"/>
              <w:spacing w:before="0" w:beforeAutospacing="0" w:after="0" w:afterAutospacing="0"/>
              <w:ind w:left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IX. Векторы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4" w:right="4" w:firstLine="33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Понятие вектора. Сложение и вычитание векторов. Умножение вектора на число. Применение векторов к решению задач.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Глава X. Метод координат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Координаты вектора. Простейшие задачи в координатах. Уравнение окружности и прямой.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. Соотношения между сторонами и углами треугольника. Скалярное произведение векторов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14" w:right="4" w:firstLine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Синус, косинус, тангенс, котангенс угла. Теоремы синусов и косинусов. Решение треугольников. Скалярное произведение векторов и его применение в геометрических задачах.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I. Длина окружности и площадь круга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right="4" w:firstLine="336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 xml:space="preserve">Правильные многоугольники. Окружности, описанная около правильного многоугольника и вписанная в </w:t>
            </w:r>
            <w:r>
              <w:rPr>
                <w:rStyle w:val="c3"/>
                <w:color w:val="000000"/>
              </w:rPr>
              <w:lastRenderedPageBreak/>
              <w:t>него. Построение правильных многоугольников. Длина окружности. Площадь круга.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56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II. Движения</w:t>
            </w:r>
          </w:p>
          <w:p w:rsidR="002D06E1" w:rsidRDefault="002D06E1" w:rsidP="002D06E1">
            <w:pPr>
              <w:pStyle w:val="c108"/>
              <w:shd w:val="clear" w:color="auto" w:fill="FFFFFF"/>
              <w:spacing w:before="0" w:beforeAutospacing="0" w:after="0" w:afterAutospacing="0"/>
              <w:ind w:left="34" w:right="24" w:firstLine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Понятие движения. Осевая и центральная симметрии. Параллельный перенос. Поворот.</w:t>
            </w:r>
          </w:p>
          <w:p w:rsidR="002D06E1" w:rsidRDefault="002D06E1" w:rsidP="002D06E1">
            <w:pPr>
              <w:pStyle w:val="c61"/>
              <w:shd w:val="clear" w:color="auto" w:fill="FFFFFF"/>
              <w:spacing w:before="0" w:beforeAutospacing="0" w:after="0" w:afterAutospacing="0"/>
              <w:ind w:left="356" w:right="268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Об аксиомах планиметрии</w:t>
            </w:r>
          </w:p>
          <w:p w:rsidR="002D06E1" w:rsidRDefault="002D06E1" w:rsidP="002D06E1">
            <w:pPr>
              <w:pStyle w:val="c52"/>
              <w:shd w:val="clear" w:color="auto" w:fill="FFFFFF"/>
              <w:spacing w:before="0" w:beforeAutospacing="0" w:after="0" w:afterAutospacing="0"/>
              <w:ind w:left="384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Повторение. Решение задач</w:t>
            </w:r>
          </w:p>
          <w:p w:rsidR="002D06E1" w:rsidRP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Решение задач по всем темам 7-9 классов, входящим в ГИА.</w:t>
            </w:r>
          </w:p>
          <w:p w:rsidR="002D06E1" w:rsidRDefault="002D06E1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  <w:p w:rsidR="00971A93" w:rsidRPr="003073D7" w:rsidRDefault="00971A93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Требования к уровню подготовки выпускников.</w:t>
            </w:r>
          </w:p>
          <w:p w:rsidR="00971A93" w:rsidRPr="003073D7" w:rsidRDefault="00971A93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 результате изучения математики ученик должен понимать и знать: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понятия математического доказательства; примеры доказательств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понятия алгоритма; примеры алгоритмов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используются математические формулы, уравнения и неравенства; примеры их применения для решения математических и практических задач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математически определенные функции могут описывать реальные зависимости; приводить примеры такого описания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потребности практики привели математическую науку к необходимости расширения понятия числа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вероятностный характер многих закономерностей окружающего мира; примеры статистических закономерностей и выводов;</w:t>
            </w:r>
          </w:p>
          <w:p w:rsidR="00971A93" w:rsidRPr="003073D7" w:rsidRDefault="00971A93" w:rsidP="003073D7">
            <w:pPr>
              <w:shd w:val="clear" w:color="auto" w:fill="FFFFFF"/>
              <w:spacing w:after="0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ать линейные и квадратные </w:t>
            </w:r>
            <w:proofErr w:type="spellStart"/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ва</w:t>
            </w:r>
            <w:proofErr w:type="spellEnd"/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одной переменной и их системы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дить значения функции, заданной формулой, графиком по ее аргументу; находить значение аргумента по значению функции, заданной графиком или таблицей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ять свойства функции по ее графику; применять графические представления при решении уравнений, систем, неравенств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исывать свойства изученных функций, строить их графики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</w:t>
            </w: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еличинами; нахождения нужной формулы в справочных материалах.</w:t>
            </w:r>
          </w:p>
          <w:p w:rsidR="00AF7827" w:rsidRPr="002F7FF9" w:rsidRDefault="00AF7827" w:rsidP="002F7FF9">
            <w:pPr>
              <w:pStyle w:val="a3"/>
              <w:suppressAutoHyphens w:val="0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bookmarkStart w:id="0" w:name="_GoBack"/>
            <w:bookmarkEnd w:id="0"/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 Критерии оценивания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рмы оценок </w:t>
            </w:r>
          </w:p>
          <w:p w:rsidR="00AF7827" w:rsidRPr="002F7FF9" w:rsidRDefault="00AF7827" w:rsidP="00AF7827">
            <w:pPr>
              <w:pStyle w:val="1"/>
              <w:spacing w:before="0" w:after="0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  <w:t>1. Оценка письменных контрольных работ обучающихся по математике</w:t>
            </w:r>
            <w:r w:rsidRPr="002F7FF9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твет оценивается отметкой «5», если: 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работа выполнена полностью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 логических рассуждениях и обосновании решения нет пробелов и ошибок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  <w:rPr>
                <w:iCs/>
              </w:rPr>
            </w:pPr>
            <w:r w:rsidRPr="002F7FF9">
              <w:t>Отметка «4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</w:pPr>
            <w:r w:rsidRPr="002F7FF9">
              <w:t>Отметка «3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iCs/>
              </w:rPr>
            </w:pPr>
            <w:r w:rsidRPr="002F7FF9">
              <w:rPr>
                <w:bCs/>
                <w:iCs/>
              </w:rPr>
      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</w:pPr>
            <w:r w:rsidRPr="002F7FF9">
              <w:t>Отметка «2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допущены существенные ошибки, показавшие, что обучающийся не обладает обязательными умениями по данной теме в полной мере. 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  <w:tab w:val="num" w:pos="927"/>
                <w:tab w:val="left" w:pos="1134"/>
              </w:tabs>
              <w:spacing w:after="0"/>
              <w:ind w:firstLine="426"/>
            </w:pPr>
            <w:r w:rsidRPr="002F7FF9">
              <w:t>Отметка «1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709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      </w:r>
          </w:p>
          <w:p w:rsidR="00AF7827" w:rsidRPr="002F7FF9" w:rsidRDefault="00AF7827" w:rsidP="00AF7827">
            <w:pPr>
              <w:pStyle w:val="a7"/>
              <w:spacing w:after="0"/>
              <w:ind w:firstLine="540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      </w:r>
          </w:p>
          <w:p w:rsidR="00AF7827" w:rsidRPr="002F7FF9" w:rsidRDefault="00AF7827" w:rsidP="00AF7827">
            <w:pPr>
              <w:pStyle w:val="1"/>
              <w:spacing w:before="0" w:after="0"/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</w:pPr>
            <w:r w:rsidRPr="002F7FF9"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  <w:t>2.Оценка устных ответов обучающихся по математике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твет оценивается отметкой «5», если ученик: 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олно раскрыл содержание материала в объеме, предусмотренном программой и учебником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равильно выполнил рисунки, чертежи, графики, сопутствующие ответу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казал умение иллюстрировать теорию конкретными примерами, применять ее в новой ситуации при выполнении практического задания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твечал самостоятельно, без наводящих вопросов учителя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  <w:rPr>
                <w:iCs/>
              </w:rPr>
            </w:pPr>
            <w:r w:rsidRPr="002F7FF9">
              <w:t>Ответ оценивается отметкой «4», если удовлетворяет в основном требованиям на оценку «5», но при этом имеет один из недостатков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в изложении допущены небольшие пробелы, не исказившее математическое содержание ответ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дин – два недочета при освещении основного содержания ответа, исправленные после замечания учителя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</w:pPr>
            <w:r w:rsidRPr="002F7FF9">
              <w:t>Отметка «3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при достаточном знании теоретического материала выявлена недостаточная сформированность основных умений и навыков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</w:pPr>
            <w:r w:rsidRPr="002F7FF9">
              <w:t>Отметка «2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не раскрыто основное содержание учебного материал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обнаружено незнание учеником большей или наиболее важной части учебного материал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      </w:r>
          </w:p>
          <w:p w:rsidR="00AF7827" w:rsidRPr="002F7FF9" w:rsidRDefault="00AF7827" w:rsidP="00AF7827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2F7FF9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Общая классификация ошибок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При оценке знаний, умений и навыков обучающихся следует учитывать все ошибки (грубые и негрубые) и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дочёты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1.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Грубыми считаются ошибки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знание наименований единиц измер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выделить в ответе главное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применять знания, алгоритмы для решения задач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делать выводы и обобщ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читать и строить график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пользоваться первоисточниками, учебником и справочникам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отеря корня или сохранение постороннего корн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тбрасывание без объяснений одного из них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равнозначные им ошибк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ычислительные ошибки, если они не являются описко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логические ошибки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2. К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негрубым ошибкам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отнести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точность графика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е методы работы со справочной и другой литературо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решать задачи, выполнять задания в общем виде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3.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Недочетами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являются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е приемы вычислений и преобразовани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брежное выполнение записей, чертежей, схем, графиков.</w:t>
            </w:r>
          </w:p>
          <w:p w:rsidR="00AF7827" w:rsidRPr="002F7FF9" w:rsidRDefault="00AF7827" w:rsidP="00AF7827">
            <w:pPr>
              <w:pStyle w:val="a6"/>
              <w:spacing w:before="0" w:beforeAutospacing="0" w:after="0" w:afterAutospacing="0"/>
              <w:ind w:firstLine="708"/>
              <w:jc w:val="center"/>
              <w:rPr>
                <w:b/>
                <w:i/>
              </w:rPr>
            </w:pP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 xml:space="preserve">Примечание. 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По окончании устного ответа учащегося педагогом даётся краткий анализ ответа, объявляется мотивированная оценка. Возможно привлечение других учащихся для анализа ответа, самоанализ, предложение оценки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  <w:p w:rsidR="00AF7827" w:rsidRPr="002F7FF9" w:rsidRDefault="00AF7827" w:rsidP="00AF7827">
            <w:pPr>
              <w:spacing w:after="0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>Оценка самостоятельных письменных и контрольных работ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lastRenderedPageBreak/>
              <w:t xml:space="preserve">Оценка «5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выполнил работу без ошибок и недочетов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допустил не более одного недочета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4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 выполнил работу полностью, но допустил в ней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не более одной негрубой ошибки и одного недочета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двух недочетов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3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 правильно выполнил не менее половины работы или допустил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более двух грубых ошибок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одной грубой и одной негрубой ошибки и одного недочета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двух-трех негрубых ошибок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одной негрубой ошибки и трех недочетов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при отсутствии ошибок, но при наличии четырех-пяти недочетов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2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допустил число ошибок и недочетов превосходящее норму, при которой может быть выставлена оценка «3″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если правильно выполнил менее половины работы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 xml:space="preserve">Примечание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Учитель имеет право поставить ученику оценку выше той, которая предусмотрена нормами, если учеником оригинально выполнена работа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ценки с анализом доводятся до сведения учащихся, как правило, на последующем уроке, предусматривается работа над ошибками, устранение пробелов. </w:t>
            </w:r>
          </w:p>
          <w:p w:rsidR="00AF7827" w:rsidRPr="002F7FF9" w:rsidRDefault="00AF7827" w:rsidP="00AF7827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>Критерии выставления отметок за проверочные тесты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.Критерии выставления оценок за тест, состоящий из 10 вопросов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ремя выполнения работы: 10-15 мин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 xml:space="preserve">Оценка </w:t>
            </w: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   «5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0 правильных ответов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4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7-9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3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5-6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2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менее 5 правильных ответов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. Критерии выставления оценок за тест, состоящий из 20 вопросов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ремя выполнения работы: 30-40 мин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 xml:space="preserve">Оценка </w:t>
            </w: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   «5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8-20 правильных ответов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4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4-17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3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0-13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2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менее 10 правильных ответов. </w:t>
            </w:r>
          </w:p>
        </w:tc>
      </w:tr>
    </w:tbl>
    <w:p w:rsidR="00AF7827" w:rsidRDefault="00AF7827"/>
    <w:p w:rsidR="00AF7827" w:rsidRDefault="00AF78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F7827" w:rsidRPr="00744BA8" w:rsidRDefault="00AF7827" w:rsidP="00AF7827">
      <w:pPr>
        <w:pStyle w:val="a3"/>
        <w:keepNext/>
        <w:autoSpaceDE w:val="0"/>
        <w:autoSpaceDN w:val="0"/>
        <w:adjustRightInd w:val="0"/>
        <w:spacing w:before="240" w:after="240" w:line="252" w:lineRule="auto"/>
        <w:ind w:left="1146"/>
        <w:jc w:val="center"/>
        <w:rPr>
          <w:b/>
          <w:bCs/>
          <w:caps/>
        </w:rPr>
      </w:pPr>
      <w:r w:rsidRPr="00744BA8">
        <w:rPr>
          <w:b/>
          <w:bCs/>
          <w:caps/>
        </w:rPr>
        <w:lastRenderedPageBreak/>
        <w:t>Тематическое планирование</w:t>
      </w:r>
    </w:p>
    <w:p w:rsidR="00AF7827" w:rsidRDefault="002F7FF9" w:rsidP="00AF7827">
      <w:pPr>
        <w:pStyle w:val="a3"/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ind w:left="426"/>
      </w:pPr>
      <w:r>
        <w:t xml:space="preserve">Алгебра </w:t>
      </w:r>
    </w:p>
    <w:p w:rsidR="002F7FF9" w:rsidRPr="00744BA8" w:rsidRDefault="002F7FF9" w:rsidP="00AF7827">
      <w:pPr>
        <w:pStyle w:val="a3"/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ind w:left="426"/>
      </w:pPr>
    </w:p>
    <w:tbl>
      <w:tblPr>
        <w:tblW w:w="303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1"/>
        <w:gridCol w:w="5588"/>
        <w:gridCol w:w="2342"/>
      </w:tblGrid>
      <w:tr w:rsidR="00714C9C" w:rsidRPr="005A1CF6" w:rsidTr="00714C9C">
        <w:trPr>
          <w:trHeight w:val="675"/>
          <w:jc w:val="center"/>
        </w:trPr>
        <w:tc>
          <w:tcPr>
            <w:tcW w:w="585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3111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304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</w:tr>
      <w:tr w:rsidR="00714C9C" w:rsidRPr="005A1CF6" w:rsidTr="00714C9C">
        <w:trPr>
          <w:trHeight w:val="517"/>
          <w:jc w:val="center"/>
        </w:trPr>
        <w:tc>
          <w:tcPr>
            <w:tcW w:w="585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1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4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за курс 8 класс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Линейные неравенства с одним неизвестным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еравенства первой степени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Применение графиков к решению неравенств первой степени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-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Линейные неравенства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Системы линейных неравенств с одним неизвестным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1: «Линейные неравенства с одним неизвестным»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Неравенства второй степени с одним неизвестным 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Понятие неравенства второй степени с одним </w:t>
            </w:r>
            <w:r w:rsidRPr="005A1CF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 xml:space="preserve">неизвестным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-1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положительным дискриминанто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7-1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дискриминантом, равным нулю.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9-2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отрицательным  дискриминанто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, сводящиеся к неравенствам втор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Решение задач по теме «Неравенства второй степени с одним неизвестным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2:</w:t>
            </w:r>
          </w:p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 «Неравенства второй степени с одним неизвестным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Рациональные неравенства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6-2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 интервало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8-3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рациональных неравенст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1-3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 рациональных  неравенст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3-3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строгие рациональные неравенств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6-3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Решение задач по теме «Рациональные </w:t>
            </w: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lastRenderedPageBreak/>
              <w:t>неравенства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3 по теме «Рациональные неравенства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рень n- й степени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9-4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функции  у = х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1-4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 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  у = х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корня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4-4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рни чётной и нечётной степене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7-4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рифметический корень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0-5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войства корней степени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3-5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я</w:t>
            </w:r>
            <w:r w:rsidRPr="005A1C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9.5pt" o:ole="">
                  <v:imagedata r:id="rId7" o:title=""/>
                </v:shape>
                <o:OLEObject Type="Embed" ProgID="Equation.DSMT4" ShapeID="_x0000_i1025" DrawAspect="Content" ObjectID="_1616217493" r:id="rId8"/>
              </w:objec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рень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 из натурального числ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Решение задач по теме «Корень</w:t>
            </w:r>
            <w:proofErr w:type="gramStart"/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/>
              </w:rPr>
              <w:t>n</w:t>
            </w:r>
            <w:proofErr w:type="gramEnd"/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-ой степени 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3 по теме:</w:t>
            </w:r>
          </w:p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« Корень </w:t>
            </w: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-ой степени 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Числовые последовательности, арифметическая и геометрическая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9-6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ая последовательность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-6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рифмет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умма 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по теме «Арифмет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Контрольная работа № 4:             </w:t>
            </w:r>
          </w:p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«Арифмет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9-71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геометр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2-7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умма 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конечно убывающая  геометрическая прогресс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по теме «Геометр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5 по теме «Геометр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Приближения чисел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бсолютная величина числ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бсолютная погрешность приближ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носительная погрешность приближ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0-8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ы комбинаторных задач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3-8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становк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5-8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ещ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7-88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четание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9-90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учайные событ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1-93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Элементы комбинаторики и теории вероятности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Итоговое повторение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первой степени с одной переменно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е неравенства. Метод интервало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. Линейные. Квадратные. Степенные.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рифметический квадратный корень и его свойств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60350" w:rsidRDefault="00D60350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7FF9" w:rsidRDefault="002F7FF9" w:rsidP="00AF782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Геометрия</w:t>
      </w:r>
    </w:p>
    <w:tbl>
      <w:tblPr>
        <w:tblpPr w:leftFromText="180" w:rightFromText="180" w:vertAnchor="text" w:horzAnchor="margin" w:tblpY="266"/>
        <w:tblW w:w="5000" w:type="pct"/>
        <w:tblCellMar>
          <w:left w:w="0" w:type="dxa"/>
          <w:right w:w="0" w:type="dxa"/>
        </w:tblCellMar>
        <w:tblLook w:val="04A0"/>
      </w:tblPr>
      <w:tblGrid>
        <w:gridCol w:w="449"/>
        <w:gridCol w:w="2231"/>
        <w:gridCol w:w="1053"/>
        <w:gridCol w:w="3286"/>
        <w:gridCol w:w="3476"/>
        <w:gridCol w:w="2251"/>
        <w:gridCol w:w="1834"/>
      </w:tblGrid>
      <w:tr w:rsidR="005A1CF6" w:rsidRPr="005A1CF6" w:rsidTr="005A1CF6">
        <w:trPr>
          <w:trHeight w:val="90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bookmark92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1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ип урок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Элементы содержания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ребования к уровню подготовки учащихся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ИД контроля, самостояте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ой работы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5A1CF6" w:rsidRPr="005A1CF6" w:rsidTr="005A1CF6">
        <w:trPr>
          <w:trHeight w:val="37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1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5A1CF6" w:rsidRPr="005A1CF6" w:rsidTr="005A1CF6">
        <w:trPr>
          <w:trHeight w:val="383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водное повторение (2 часа)</w:t>
            </w:r>
          </w:p>
        </w:tc>
      </w:tr>
      <w:tr w:rsidR="005A1CF6" w:rsidRPr="005A1CF6" w:rsidTr="005A1CF6">
        <w:trPr>
          <w:trHeight w:val="255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основного теоретического мате</w:t>
            </w:r>
            <w:r w:rsidRPr="005A1CF6">
              <w:softHyphen/>
              <w:t>риала 8 класса и реше</w:t>
            </w:r>
            <w:r w:rsidRPr="005A1CF6">
              <w:softHyphen/>
              <w:t>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сновной теоретиче</w:t>
            </w:r>
            <w:r w:rsidRPr="005A1CF6">
              <w:softHyphen/>
              <w:t>ский материал за курс гео</w:t>
            </w:r>
            <w:r w:rsidRPr="005A1CF6">
              <w:softHyphen/>
              <w:t xml:space="preserve">метрии 8 класса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решать соответству</w:t>
            </w:r>
            <w:r w:rsidRPr="005A1CF6">
              <w:softHyphen/>
              <w:t>ющие задач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решение задач по го</w:t>
            </w:r>
            <w:r w:rsidRPr="005A1CF6">
              <w:softHyphen/>
              <w:t>товым черте</w:t>
            </w:r>
            <w:r w:rsidRPr="005A1CF6">
              <w:softHyphen/>
              <w:t>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 го</w:t>
            </w:r>
            <w:r w:rsidRPr="005A1CF6">
              <w:softHyphen/>
              <w:t>товым черте</w:t>
            </w:r>
            <w:r w:rsidRPr="005A1CF6">
              <w:softHyphen/>
              <w:t>жам</w:t>
            </w:r>
          </w:p>
        </w:tc>
      </w:tr>
      <w:tr w:rsidR="005A1CF6" w:rsidRPr="005A1CF6" w:rsidTr="005A1CF6">
        <w:trPr>
          <w:trHeight w:val="173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</w:t>
            </w:r>
            <w:r w:rsidRPr="005A1CF6">
              <w:softHyphen/>
              <w:t>ни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основного теоретического мате</w:t>
            </w:r>
            <w:r w:rsidRPr="005A1CF6">
              <w:softHyphen/>
              <w:t>риала 8 класса и реше</w:t>
            </w:r>
            <w:r w:rsidRPr="005A1CF6">
              <w:softHyphen/>
              <w:t>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сновной теоретиче</w:t>
            </w:r>
            <w:r w:rsidRPr="005A1CF6">
              <w:softHyphen/>
              <w:t>ский материал за курс гео</w:t>
            </w:r>
            <w:r w:rsidRPr="005A1CF6">
              <w:softHyphen/>
              <w:t xml:space="preserve">метрии 8 класса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решать соответству</w:t>
            </w:r>
            <w:r w:rsidRPr="005A1CF6">
              <w:softHyphen/>
              <w:t>ющие задач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</w:t>
            </w:r>
          </w:p>
        </w:tc>
      </w:tr>
      <w:tr w:rsidR="005A1CF6" w:rsidRPr="005A1CF6" w:rsidTr="005A1CF6">
        <w:trPr>
          <w:trHeight w:val="383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Глава IX. Векторы (12 часов)</w:t>
            </w:r>
          </w:p>
        </w:tc>
      </w:tr>
      <w:tr w:rsidR="005A1CF6" w:rsidRPr="005A1CF6" w:rsidTr="005A1CF6">
        <w:trPr>
          <w:trHeight w:val="2516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вектора, его начала и конца, нуле</w:t>
            </w:r>
            <w:r w:rsidRPr="005A1CF6">
              <w:softHyphen/>
              <w:t>вого вектора, длины вектора, коллинеарных, сонаправленных, проти</w:t>
            </w:r>
            <w:r w:rsidRPr="005A1CF6">
              <w:softHyphen/>
              <w:t>воположно направлен</w:t>
            </w:r>
            <w:r w:rsidRPr="005A1CF6">
              <w:softHyphen/>
              <w:t>ных и равных векторов. Изображение и обозна</w:t>
            </w:r>
            <w:r w:rsidRPr="005A1CF6">
              <w:softHyphen/>
              <w:t>чение вектор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понятия вектора, его начала и конца, нулевого вектора, длины вектора, коллинеарных, сонаправ</w:t>
            </w:r>
            <w:r w:rsidRPr="005A1CF6">
              <w:softHyphen/>
              <w:t>ленных, противоположно направленных и равных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изображать и обо</w:t>
            </w:r>
            <w:r w:rsidRPr="005A1CF6">
              <w:softHyphen/>
              <w:t>значать векторы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6-77, вопросы 1—5, задачи 739, 741,746,747 из учебника</w:t>
            </w:r>
          </w:p>
        </w:tc>
      </w:tr>
      <w:tr w:rsidR="005A1CF6" w:rsidRPr="005A1CF6" w:rsidTr="005A1CF6">
        <w:trPr>
          <w:trHeight w:val="310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усвоения изученного материала. Обучение откладыванию вектора от одной точки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понятия вектора, его начала и конца, нулевого вектора, длины вектора, коллинеарных, сонаправ</w:t>
            </w:r>
            <w:r w:rsidRPr="005A1CF6">
              <w:softHyphen/>
              <w:t>ленных, противоположно направленных и равных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изображать и обо</w:t>
            </w:r>
            <w:r w:rsidRPr="005A1CF6">
              <w:softHyphen/>
              <w:t>значать векторы; откла</w:t>
            </w:r>
            <w:r w:rsidRPr="005A1CF6">
              <w:softHyphen/>
              <w:t>дывать вектор отданной точки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6-78, вопросы 1-6, задачи 748, 749,752 из учебника</w:t>
            </w:r>
          </w:p>
        </w:tc>
      </w:tr>
      <w:tr w:rsidR="005A1CF6" w:rsidRPr="005A1CF6" w:rsidTr="005A1CF6">
        <w:trPr>
          <w:trHeight w:val="311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уммы двух векторов. Рассмотре</w:t>
            </w:r>
            <w:r w:rsidRPr="005A1CF6">
              <w:softHyphen/>
              <w:t>ние законов сложения двух векторов (правило треугольника и прави</w:t>
            </w:r>
            <w:r w:rsidRPr="005A1CF6">
              <w:softHyphen/>
              <w:t>ло параллелограмма). Построение вектора, равного сумме двух век</w:t>
            </w:r>
            <w:r w:rsidRPr="005A1CF6">
              <w:softHyphen/>
              <w:t>торов, с использованием правила сложения век</w:t>
            </w:r>
            <w:r w:rsidRPr="005A1CF6">
              <w:softHyphen/>
              <w:t>тор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пределение суммы двух векторов; законы сло</w:t>
            </w:r>
            <w:r w:rsidRPr="005A1CF6">
              <w:softHyphen/>
              <w:t>жения двух векторов (пра</w:t>
            </w:r>
            <w:r w:rsidRPr="005A1CF6">
              <w:softHyphen/>
              <w:t>вило треугольника и прави</w:t>
            </w:r>
            <w:r w:rsidRPr="005A1CF6">
              <w:softHyphen/>
              <w:t xml:space="preserve">ло параллелограмма)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строить вектор, рав</w:t>
            </w:r>
            <w:r w:rsidRPr="005A1CF6">
              <w:softHyphen/>
              <w:t>ный сумме двух векторов, используя правила сложе</w:t>
            </w:r>
            <w:r w:rsidRPr="005A1CF6">
              <w:softHyphen/>
              <w:t>ния векторов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 обучающего характер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9-80, во</w:t>
            </w:r>
            <w:r w:rsidRPr="005A1CF6">
              <w:softHyphen/>
              <w:t>просы 7—10, задачи 753, 759 (б), 763 (б, в) из учебника и 117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95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умма не</w:t>
            </w:r>
            <w:r w:rsidRPr="005A1CF6">
              <w:softHyphen/>
              <w:t>скольких векто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уммы трех и более векторов. По</w:t>
            </w:r>
            <w:r w:rsidRPr="005A1CF6">
              <w:softHyphen/>
              <w:t>строение вектора, рав</w:t>
            </w:r>
            <w:r w:rsidRPr="005A1CF6">
              <w:softHyphen/>
              <w:t>ного сумме нескольких векторов, с использо</w:t>
            </w:r>
            <w:r w:rsidRPr="005A1CF6">
              <w:softHyphen/>
              <w:t>ванием правила мно</w:t>
            </w:r>
            <w:r w:rsidRPr="005A1CF6">
              <w:softHyphen/>
              <w:t>гоугольника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суммы трех и более векторов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ный сумме нескольких векторов, используя прави</w:t>
            </w:r>
            <w:r w:rsidRPr="005A1CF6">
              <w:softHyphen/>
              <w:t>ло многоугольника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1, во</w:t>
            </w:r>
            <w:r w:rsidRPr="005A1CF6">
              <w:softHyphen/>
              <w:t>прос 11, за</w:t>
            </w:r>
            <w:r w:rsidRPr="005A1CF6">
              <w:softHyphen/>
              <w:t>дачи 755, 760, 761 из учеб</w:t>
            </w:r>
            <w:r w:rsidRPr="005A1CF6">
              <w:softHyphen/>
              <w:t>ника и 118 из рабочей тетради</w:t>
            </w:r>
          </w:p>
        </w:tc>
      </w:tr>
      <w:tr w:rsidR="005A1CF6" w:rsidRPr="005A1CF6" w:rsidTr="005A1CF6">
        <w:trPr>
          <w:trHeight w:val="806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ычита</w:t>
            </w:r>
            <w:r w:rsidRPr="005A1CF6">
              <w:softHyphen/>
              <w:t>ние векто</w:t>
            </w:r>
            <w:r w:rsidRPr="005A1CF6">
              <w:softHyphen/>
              <w:t>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разности двух векторов, противо</w:t>
            </w:r>
            <w:r w:rsidRPr="005A1CF6">
              <w:softHyphen/>
              <w:t>положных векторов. Построение вектора, равного разности двух векторов. Теорема о раз</w:t>
            </w:r>
            <w:r w:rsidRPr="005A1CF6">
              <w:softHyphen/>
              <w:t>ности двух векторов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определения. Разности двух векторов, противо</w:t>
            </w:r>
            <w:r w:rsidRPr="005A1CF6">
              <w:softHyphen/>
              <w:t>положных векторов; теоре</w:t>
            </w:r>
            <w:r w:rsidRPr="005A1CF6">
              <w:softHyphen/>
              <w:t xml:space="preserve">му о разности двух векторов с доказательством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</w:t>
            </w:r>
            <w:r w:rsidRPr="005A1CF6">
              <w:softHyphen/>
              <w:t>ный разности двух векторов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2, во</w:t>
            </w:r>
            <w:r w:rsidRPr="005A1CF6">
              <w:softHyphen/>
              <w:t>просы 12—13, задачи 757, 763 (а, г), 765 и 767 (устно) из учебника и 124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373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Сложе</w:t>
            </w:r>
            <w:r w:rsidRPr="005A1CF6">
              <w:softHyphen/>
              <w:t>ние и вы</w:t>
            </w:r>
            <w:r w:rsidRPr="005A1CF6">
              <w:softHyphen/>
              <w:t>читание векторов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етиче</w:t>
            </w:r>
            <w:r w:rsidRPr="005A1CF6">
              <w:softHyphen/>
              <w:t>ского материала по теме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определение сум</w:t>
            </w:r>
            <w:r w:rsidRPr="005A1CF6">
              <w:softHyphen/>
              <w:t xml:space="preserve">мы двух векторов; законы сложения </w:t>
            </w:r>
            <w:proofErr w:type="gramStart"/>
            <w:r w:rsidRPr="005A1CF6">
              <w:t>двух векторов (правило</w:t>
            </w:r>
            <w:proofErr w:type="gramEnd"/>
            <w:r w:rsidRPr="005A1CF6">
              <w:t xml:space="preserve"> треугольника и правило параллелограм</w:t>
            </w:r>
            <w:r w:rsidRPr="005A1CF6">
              <w:softHyphen/>
              <w:t>ма); понятия суммы трех и более векторов, разности двух векторов, противопо</w:t>
            </w:r>
            <w:r w:rsidRPr="005A1CF6">
              <w:softHyphen/>
              <w:t xml:space="preserve">ложных векторов; теорему о разности двух векторов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ный сумме двух век</w:t>
            </w:r>
            <w:r w:rsidRPr="005A1CF6">
              <w:softHyphen/>
              <w:t>торов, используя правила сложения векторов, вектор, равный сумме нескольких векторов, используя прави</w:t>
            </w:r>
            <w:r w:rsidRPr="005A1CF6">
              <w:softHyphen/>
              <w:t>ло многоугольника, вектор, равный разности двух век</w:t>
            </w:r>
            <w:r w:rsidRPr="005A1CF6">
              <w:softHyphen/>
              <w:t>торов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769, 770, 772 из учебника и 125,126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05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мно</w:t>
            </w:r>
            <w:r w:rsidRPr="005A1CF6">
              <w:softHyphen/>
              <w:t>жение вектора на число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множения вектора на число. Свой</w:t>
            </w:r>
            <w:r w:rsidRPr="005A1CF6">
              <w:softHyphen/>
              <w:t>ства умножения вектора на число. Закрепление изученного материала в ходе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умножения вектора на число; свойства умножения вектора на число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умноженный на число; ре</w:t>
            </w:r>
            <w:r w:rsidRPr="005A1CF6">
              <w:softHyphen/>
              <w:t>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3, во</w:t>
            </w:r>
            <w:r w:rsidRPr="005A1CF6">
              <w:softHyphen/>
              <w:t>просы 14—17, задачи 781 (б, в), 780 (а), практические задания 775, 776 (а, в, е) из учебника</w:t>
            </w:r>
          </w:p>
        </w:tc>
      </w:tr>
      <w:tr w:rsidR="005A1CF6" w:rsidRPr="005A1CF6" w:rsidTr="005A1CF6">
        <w:trPr>
          <w:trHeight w:val="112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мно</w:t>
            </w:r>
            <w:r w:rsidRPr="005A1CF6">
              <w:softHyphen/>
              <w:t>жение вектора на число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ии об умножении вектора на число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умножения вектора на число; свойства умножения вектора на число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умноженный на число; ре</w:t>
            </w:r>
            <w:r w:rsidRPr="005A1CF6">
              <w:softHyphen/>
              <w:t>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, само</w:t>
            </w:r>
            <w:r w:rsidRPr="005A1CF6">
              <w:softHyphen/>
              <w:t>стояте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782, 784 (б), 787 из учебника и 131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10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име</w:t>
            </w:r>
            <w:r w:rsidRPr="005A1CF6">
              <w:softHyphen/>
              <w:t>нение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екторов к реше</w:t>
            </w:r>
            <w:r w:rsidRPr="005A1CF6">
              <w:softHyphen/>
              <w:t>нию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именение векторов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 решению геометриче</w:t>
            </w:r>
            <w:r w:rsidRPr="005A1CF6">
              <w:softHyphen/>
              <w:t>ских задач на конкрет</w:t>
            </w:r>
            <w:r w:rsidRPr="005A1CF6">
              <w:softHyphen/>
              <w:t>ных примерах. Совершенствование навыков выполнения действий над векторам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определения сло</w:t>
            </w:r>
            <w:r w:rsidRPr="005A1CF6">
              <w:softHyphen/>
              <w:t>жения и вычитания век</w:t>
            </w:r>
            <w:r w:rsidRPr="005A1CF6">
              <w:softHyphen/>
              <w:t xml:space="preserve"> торов, умножения вектора на число; свойства действий над векторами. </w:t>
            </w: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применять векторы к решению геометрических задач; выполнять действия над векторам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</w:t>
            </w:r>
            <w:proofErr w:type="gramStart"/>
            <w:r w:rsidRPr="005A1CF6">
              <w:t>я(</w:t>
            </w:r>
            <w:proofErr w:type="gramEnd"/>
            <w:r w:rsidRPr="005A1CF6">
              <w:t>ин</w:t>
            </w:r>
            <w:r w:rsidRPr="005A1CF6">
              <w:softHyphen/>
              <w:t>дивидуаль</w:t>
            </w:r>
            <w:r w:rsidRPr="005A1CF6">
              <w:softHyphen/>
              <w:t>но)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4, зада</w:t>
            </w:r>
            <w:r w:rsidRPr="005A1CF6">
              <w:softHyphen/>
              <w:t>чи 789-791,788 (устно) из учебника</w:t>
            </w:r>
          </w:p>
        </w:tc>
      </w:tr>
      <w:tr w:rsidR="005A1CF6" w:rsidRPr="005A1CF6" w:rsidTr="005A1CF6">
        <w:trPr>
          <w:trHeight w:val="110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редня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линия трапеци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редней ли</w:t>
            </w:r>
            <w:r w:rsidRPr="005A1CF6">
              <w:softHyphen/>
              <w:t>нии трапеции. Теоре</w:t>
            </w:r>
            <w:r w:rsidRPr="005A1CF6">
              <w:softHyphen/>
              <w:t>ма о средней линии трапеции. Решение задач на использование свой</w:t>
            </w:r>
            <w:proofErr w:type="gramStart"/>
            <w:r w:rsidRPr="005A1CF6">
              <w:t>ств ср</w:t>
            </w:r>
            <w:proofErr w:type="gramEnd"/>
            <w:r w:rsidRPr="005A1CF6">
              <w:t>едней линии трапец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понятие средне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линии трапеции; теорему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о средней линии трапеции с доказательством; свойства средней линии трапеции. </w:t>
            </w: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5, задач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793, 795, 798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учебника и 137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296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1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ЗУН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 теме. Совершенство</w:t>
            </w:r>
            <w:r w:rsidRPr="005A1CF6">
              <w:softHyphen/>
              <w:t>вание навыков реше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 на применение теории векторов. Под</w:t>
            </w:r>
            <w:r w:rsidRPr="005A1CF6">
              <w:softHyphen/>
              <w:t>готовка к контроль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определения сло</w:t>
            </w:r>
            <w:r w:rsidRPr="005A1CF6">
              <w:softHyphen/>
              <w:t>жения; вычитания векто</w:t>
            </w:r>
            <w:r w:rsidRPr="005A1CF6">
              <w:softHyphen/>
              <w:t>ров, умножения вектора на число; свойства действий над векторами; понятие средней линии трапеции; теорему о средней линии трапеции с доказательством; свойства средней лини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рапеци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кон</w:t>
            </w:r>
            <w:r w:rsidRPr="005A1CF6">
              <w:softHyphen/>
              <w:t>трольной ра</w:t>
            </w:r>
            <w:r w:rsidRPr="005A1CF6">
              <w:softHyphen/>
              <w:t>боты подго</w:t>
            </w:r>
            <w:r w:rsidRPr="005A1CF6">
              <w:softHyphen/>
              <w:t>товительного варианта</w:t>
            </w:r>
          </w:p>
        </w:tc>
      </w:tr>
      <w:tr w:rsidR="005A1CF6" w:rsidRPr="005A1CF6" w:rsidTr="005A1CF6">
        <w:trPr>
          <w:trHeight w:val="56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</w:t>
            </w:r>
          </w:p>
          <w:p w:rsidR="005A1CF6" w:rsidRPr="005A1CF6" w:rsidRDefault="005A1CF6" w:rsidP="003073D7">
            <w:pPr>
              <w:pStyle w:val="111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работа 1. Векторы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применять векторы к решению геометрических задач; выполнять действия над векторами; решать зада</w:t>
            </w:r>
            <w:r w:rsidRPr="005A1CF6">
              <w:softHyphen/>
              <w:t>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433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зложе</w:t>
            </w:r>
            <w:r w:rsidRPr="005A1CF6">
              <w:softHyphen/>
              <w:t>ние векто</w:t>
            </w:r>
            <w:r w:rsidRPr="005A1CF6">
              <w:softHyphen/>
              <w:t>ра по двум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анным неколлинеарным векторам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нового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Лемма о </w:t>
            </w:r>
            <w:proofErr w:type="gramStart"/>
            <w:r w:rsidRPr="005A1CF6">
              <w:t>коллинеарных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t>векторах</w:t>
            </w:r>
            <w:proofErr w:type="gramEnd"/>
            <w:r w:rsidRPr="005A1CF6">
              <w:t>. Доказатель</w:t>
            </w:r>
            <w:r w:rsidRPr="005A1CF6">
              <w:softHyphen/>
              <w:t>ство теоремы о разло</w:t>
            </w:r>
            <w:r w:rsidRPr="005A1CF6">
              <w:softHyphen/>
              <w:t>жении вектора по двум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анным неколлинеарным векторам. Решение задач на применение теоремы о разложении вектора по двум неколлинеарным векторам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лемму о коллине</w:t>
            </w:r>
            <w:r w:rsidRPr="005A1CF6">
              <w:softHyphen/>
              <w:t>арных векторах и теорему о разложении вектора по двум данным неколлинеарным векторам с доказательст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6, во</w:t>
            </w:r>
            <w:r w:rsidRPr="005A1CF6">
              <w:softHyphen/>
              <w:t>просы 1-3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11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14(6, в), 915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учебника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 4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орди</w:t>
            </w:r>
            <w:r w:rsidRPr="005A1CF6">
              <w:softHyphen/>
              <w:t>наты вектор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 xml:space="preserve">ванный </w:t>
            </w:r>
            <w:r w:rsidRPr="005A1CF6">
              <w:lastRenderedPageBreak/>
              <w:t>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онятие координат век</w:t>
            </w:r>
            <w:r w:rsidRPr="005A1CF6">
              <w:softHyphen/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ора. Правила действи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над векторами с задан</w:t>
            </w:r>
            <w:r w:rsidRPr="005A1CF6">
              <w:softHyphen/>
              <w:t>ными координатами. Ре</w:t>
            </w:r>
            <w:r w:rsidRPr="005A1CF6">
              <w:softHyphen/>
              <w:t>шение простейших задач методом координа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е координат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ектора; правила действи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над векторами </w:t>
            </w:r>
            <w:proofErr w:type="gramStart"/>
            <w:r w:rsidRPr="005A1CF6">
              <w:t>с</w:t>
            </w:r>
            <w:proofErr w:type="gramEnd"/>
            <w:r w:rsidRPr="005A1CF6">
              <w:t xml:space="preserve"> заданным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ординат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опрос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87, во</w:t>
            </w:r>
            <w:r w:rsidRPr="005A1CF6">
              <w:softHyphen/>
              <w:t>просы 7—8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задачи 918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26 (б, г), 919 из учебнка и 6—7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8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1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</w:t>
            </w:r>
            <w:r w:rsidRPr="005A1CF6">
              <w:softHyphen/>
              <w:t>шие задачи в коор</w:t>
            </w:r>
            <w:r w:rsidRPr="005A1CF6">
              <w:softHyphen/>
              <w:t>динатах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навыков решения задач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етодом координат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шие задачи в координатах, их при</w:t>
            </w:r>
            <w:r w:rsidRPr="005A1CF6">
              <w:softHyphen/>
              <w:t>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формулы для нахож</w:t>
            </w:r>
            <w:r w:rsidRPr="005A1CF6">
              <w:softHyphen/>
              <w:t>дения координат середины отрезка, длины вектора по его координатам, расстоя</w:t>
            </w:r>
            <w:r w:rsidRPr="005A1CF6">
              <w:softHyphen/>
              <w:t>ния между 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 проверочно</w:t>
            </w:r>
            <w:r w:rsidRPr="005A1CF6">
              <w:softHyphen/>
              <w:t>го характер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8-89, во</w:t>
            </w:r>
            <w:r w:rsidRPr="005A1CF6">
              <w:softHyphen/>
              <w:t>просы 9—13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30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32,936 из учебника и11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рабочей тетради</w:t>
            </w:r>
          </w:p>
        </w:tc>
      </w:tr>
      <w:tr w:rsidR="005A1CF6" w:rsidRPr="005A1CF6" w:rsidTr="005A1CF6">
        <w:trPr>
          <w:trHeight w:val="2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</w:t>
            </w:r>
            <w:r w:rsidRPr="005A1CF6">
              <w:softHyphen/>
              <w:t>шие задачи в коор</w:t>
            </w:r>
            <w:r w:rsidRPr="005A1CF6">
              <w:softHyphen/>
              <w:t>динатах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решения задач в коорди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</w:t>
            </w:r>
            <w:proofErr w:type="gramStart"/>
            <w:r w:rsidRPr="005A1CF6">
              <w:t>.к</w:t>
            </w:r>
            <w:proofErr w:type="gramEnd"/>
            <w:r w:rsidRPr="005A1CF6">
              <w:t>оординат середины отрезка, длины вектора по его координатам, расстояния между 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44, 949 (а) из учебника и 16—17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методом координа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решения задач в коорди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 координат середины отрезка, длины вектора по его координатам, расстояния между </w:t>
            </w:r>
            <w:r w:rsidRPr="005A1CF6">
              <w:lastRenderedPageBreak/>
              <w:t>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тео</w:t>
            </w:r>
            <w:r w:rsidRPr="005A1CF6">
              <w:softHyphen/>
              <w:t>ретический тес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инди</w:t>
            </w:r>
            <w:r w:rsidRPr="005A1CF6">
              <w:softHyphen/>
              <w:t>видуаль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 xml:space="preserve">стоятельное </w:t>
            </w:r>
            <w:r w:rsidRPr="005A1CF6">
              <w:lastRenderedPageBreak/>
              <w:t>решение задач, само</w:t>
            </w:r>
            <w:r w:rsidRPr="005A1CF6">
              <w:softHyphen/>
              <w:t>стояте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Задачи 946, 950(6), 951 (б) из учебника и 18 из рабочей тетради</w:t>
            </w:r>
          </w:p>
        </w:tc>
      </w:tr>
      <w:tr w:rsidR="005A1CF6" w:rsidRPr="005A1CF6" w:rsidTr="005A1CF6">
        <w:trPr>
          <w:trHeight w:val="108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</w:t>
            </w:r>
            <w:r w:rsidRPr="005A1CF6">
              <w:softHyphen/>
              <w:t>нение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равнения линии на плоскости. Вывод уравнения окруж</w:t>
            </w:r>
            <w:r w:rsidRPr="005A1CF6">
              <w:softHyphen/>
              <w:t>ности. Решение задач методом координа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уравнения линии на плоскости; вывод уравнения окружности. </w:t>
            </w: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матема</w:t>
            </w:r>
            <w:r w:rsidRPr="005A1CF6">
              <w:softHyphen/>
              <w:t>тический диктант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0-91 .во</w:t>
            </w:r>
            <w:r w:rsidRPr="005A1CF6">
              <w:softHyphen/>
              <w:t>просы 15—17, задачи 959 (б, г), 962,</w:t>
            </w:r>
            <w:r w:rsidRPr="005A1CF6">
              <w:rPr>
                <w:lang w:eastAsia="en-US"/>
              </w:rPr>
              <w:t>964(</w:t>
            </w:r>
            <w:r w:rsidRPr="005A1CF6">
              <w:rPr>
                <w:lang w:val="en-US" w:eastAsia="en-US"/>
              </w:rPr>
              <w:t>a</w:t>
            </w:r>
            <w:r w:rsidRPr="005A1CF6">
              <w:rPr>
                <w:lang w:eastAsia="en-US"/>
              </w:rPr>
              <w:t xml:space="preserve">), </w:t>
            </w:r>
            <w:r w:rsidRPr="005A1CF6">
              <w:t>966 (б, г)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не</w:t>
            </w:r>
            <w:r w:rsidRPr="005A1CF6">
              <w:softHyphen/>
              <w:t xml:space="preserve">ние </w:t>
            </w:r>
            <w:proofErr w:type="gramStart"/>
            <w:r w:rsidRPr="005A1CF6">
              <w:t>пря</w:t>
            </w:r>
            <w:r w:rsidRPr="005A1CF6">
              <w:softHyphen/>
              <w:t>мой</w:t>
            </w:r>
            <w:proofErr w:type="gramEnd"/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</w:t>
            </w:r>
            <w:r w:rsidRPr="005A1CF6">
              <w:softHyphen/>
              <w:t xml:space="preserve">ми. Вывод уравнения прямой. Применение уравнения </w:t>
            </w:r>
            <w:proofErr w:type="gramStart"/>
            <w:r w:rsidRPr="005A1CF6">
              <w:t>прямой</w:t>
            </w:r>
            <w:proofErr w:type="gramEnd"/>
            <w:r w:rsidRPr="005A1CF6">
              <w:t xml:space="preserve">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вывод уравнения прямой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2, во</w:t>
            </w:r>
            <w:r w:rsidRPr="005A1CF6">
              <w:softHyphen/>
              <w:t>просы 18—20, задачи 972 (в), 974, 976,977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</w:t>
            </w:r>
            <w:r w:rsidRPr="005A1CF6">
              <w:softHyphen/>
              <w:t>нения прямой и окруж</w:t>
            </w:r>
            <w:r w:rsidRPr="005A1CF6">
              <w:softHyphen/>
              <w:t>ности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при</w:t>
            </w:r>
            <w:r w:rsidRPr="005A1CF6">
              <w:softHyphen/>
              <w:t>менение уравнений окружности и прямой. Закрепление теор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формулы уравнений окружности и прямой. </w:t>
            </w: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78, 979, 969 (б) из учебника и 23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зна</w:t>
            </w:r>
            <w:r w:rsidRPr="005A1CF6">
              <w:softHyphen/>
              <w:t>ний, умений и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90, 992, 993, 996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2. Метод к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ордина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ередины отрезка, длины вектора по его координатам, расстояния между двумя точками; уравнения окруж</w:t>
            </w:r>
            <w:r w:rsidRPr="005A1CF6">
              <w:softHyphen/>
              <w:t xml:space="preserve">ности и прямой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синуса, коси</w:t>
            </w:r>
            <w:r w:rsidRPr="005A1CF6">
              <w:softHyphen/>
              <w:t>нуса, тангенса для углов от 0° до 180°. Основное тригонометрическое тождество. Формулы для вычисления коор</w:t>
            </w:r>
            <w:r w:rsidRPr="005A1CF6">
              <w:softHyphen/>
              <w:t xml:space="preserve">динат точки.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>(180°-а),</w:t>
            </w:r>
            <w:r w:rsidRPr="005A1CF6">
              <w:rPr>
                <w:lang w:val="en-US" w:eastAsia="en-US"/>
              </w:rPr>
              <w:t>cos</w:t>
            </w:r>
            <w:r w:rsidRPr="005A1CF6">
              <w:t>(180°-а)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3-95, вопросы 1—6, задачи 1011, 1014, 1015(6, г) из учеб</w:t>
            </w:r>
            <w:r w:rsidRPr="005A1CF6">
              <w:softHyphen/>
              <w:t>ника и 32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нахождения синуса, косинуса, тан</w:t>
            </w:r>
            <w:r w:rsidRPr="005A1CF6">
              <w:softHyphen/>
              <w:t>генса для углов от 0° до 180°. Использование основного тригономет</w:t>
            </w:r>
            <w:r w:rsidRPr="005A1CF6">
              <w:softHyphen/>
              <w:t>рического тождества и формул для вычисле</w:t>
            </w:r>
            <w:r w:rsidRPr="005A1CF6">
              <w:softHyphen/>
              <w:t>ния координат точк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17 (а, в), 1018(6, г), 1019 (а, в) из учебника и 34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нахождения синуса, косинуса, тан</w:t>
            </w:r>
            <w:r w:rsidRPr="005A1CF6">
              <w:softHyphen/>
              <w:t>генса для углов от 0° до 180°. Использование основного тригономет</w:t>
            </w:r>
            <w:r w:rsidRPr="005A1CF6">
              <w:softHyphen/>
              <w:t>рического тождества и формул для вычисле</w:t>
            </w:r>
            <w:r w:rsidRPr="005A1CF6">
              <w:softHyphen/>
              <w:t>ния координат точк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</w:t>
            </w:r>
            <w:r w:rsidRPr="005A1CF6">
              <w:softHyphen/>
              <w:t>ние задач по готовым чертежам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а 35 из рабочей тетради и за</w:t>
            </w:r>
            <w:r w:rsidRPr="005A1CF6">
              <w:softHyphen/>
              <w:t>дачи само</w:t>
            </w:r>
            <w:r w:rsidRPr="005A1CF6">
              <w:softHyphen/>
              <w:t>стоятельной работы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о площади треуголь</w:t>
            </w:r>
            <w:r w:rsidRPr="005A1CF6">
              <w:softHyphen/>
              <w:t>ник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Теорема о площади тре</w:t>
            </w:r>
            <w:r w:rsidRPr="005A1CF6">
              <w:softHyphen/>
              <w:t>угольника, ее примене</w:t>
            </w:r>
            <w:r w:rsidRPr="005A1CF6">
              <w:softHyphen/>
              <w:t>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теорему о площади треугольника с доказатель</w:t>
            </w:r>
            <w:r w:rsidRPr="005A1CF6">
              <w:softHyphen/>
              <w:t>ством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6, во</w:t>
            </w:r>
            <w:r w:rsidRPr="005A1CF6">
              <w:softHyphen/>
              <w:t>прос 7, зада</w:t>
            </w:r>
            <w:r w:rsidRPr="005A1CF6">
              <w:softHyphen/>
              <w:t xml:space="preserve">чи 1021, 1023, 1020 (б, в) из учебника и 40 из рабочей </w:t>
            </w:r>
            <w:r w:rsidRPr="005A1CF6">
              <w:lastRenderedPageBreak/>
              <w:t>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ы синусов и косину</w:t>
            </w:r>
            <w:r w:rsidRPr="005A1CF6">
              <w:softHyphen/>
              <w:t>с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ы синусов и ко</w:t>
            </w:r>
            <w:r w:rsidRPr="005A1CF6">
              <w:softHyphen/>
              <w:t>синусов, их применение при решении задач. Закрепление теоремы о площади треугольника и совершенствование ее применения при реше</w:t>
            </w:r>
            <w:r w:rsidRPr="005A1CF6">
              <w:softHyphen/>
              <w:t>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теоремы синусов и косинусов с доказательст</w:t>
            </w:r>
            <w:r w:rsidRPr="005A1CF6">
              <w:softHyphen/>
              <w:t>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. 97-98, вопросы 8—9, задачи 1025 (б, </w:t>
            </w:r>
            <w:proofErr w:type="gramStart"/>
            <w:r w:rsidRPr="005A1CF6">
              <w:t>д, ж</w:t>
            </w:r>
            <w:proofErr w:type="gramEnd"/>
            <w:r w:rsidRPr="005A1CF6">
              <w:t>, и) из учебника и 42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треуголь</w:t>
            </w:r>
            <w:r w:rsidRPr="005A1CF6">
              <w:softHyphen/>
              <w:t>ник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ис</w:t>
            </w:r>
            <w:r w:rsidRPr="005A1CF6">
              <w:softHyphen/>
              <w:t>пользование теорем си</w:t>
            </w:r>
            <w:r w:rsidRPr="005A1CF6">
              <w:softHyphen/>
              <w:t>нусов и косинус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ы синусов и ко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9, во</w:t>
            </w:r>
            <w:r w:rsidRPr="005A1CF6">
              <w:softHyphen/>
              <w:t>просы 10—11, задачи 1027, 1028, 1031 (а, б) из учеб</w:t>
            </w:r>
            <w:r w:rsidRPr="005A1CF6">
              <w:softHyphen/>
              <w:t>ника и 45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треуголь</w:t>
            </w:r>
            <w:r w:rsidRPr="005A1CF6">
              <w:softHyphen/>
              <w:t>ник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синусов, ее применение при реше</w:t>
            </w:r>
            <w:r w:rsidRPr="005A1CF6">
              <w:softHyphen/>
              <w:t>нии задач. Задачи на ре</w:t>
            </w:r>
            <w:r w:rsidRPr="005A1CF6">
              <w:softHyphen/>
              <w:t>шение треугольник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33, 1034 из учеб</w:t>
            </w:r>
            <w:r w:rsidRPr="005A1CF6">
              <w:softHyphen/>
              <w:t>ника и 47, 48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мери</w:t>
            </w:r>
            <w:r w:rsidRPr="005A1CF6">
              <w:softHyphen/>
              <w:t>тельные работы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етоды измерительных работ на местности. Применение теорем си</w:t>
            </w:r>
            <w:r w:rsidRPr="005A1CF6">
              <w:softHyphen/>
              <w:t>нусов и косинусов при выполнении измери</w:t>
            </w:r>
            <w:r w:rsidRPr="005A1CF6">
              <w:softHyphen/>
              <w:t>тельных рабо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методы измеритель</w:t>
            </w:r>
            <w:r w:rsidRPr="005A1CF6">
              <w:softHyphen/>
              <w:t xml:space="preserve">ных работ на местности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0, во</w:t>
            </w:r>
            <w:r w:rsidRPr="005A1CF6">
              <w:softHyphen/>
              <w:t>просы 11 — 12, задачи 1060 (а, в), 1061 (а, в), 1038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 «Соотно</w:t>
            </w:r>
            <w:r w:rsidRPr="005A1CF6">
              <w:softHyphen/>
              <w:t>шения ме</w:t>
            </w:r>
            <w:r w:rsidRPr="005A1CF6">
              <w:softHyphen/>
              <w:t>жду сто</w:t>
            </w:r>
            <w:r w:rsidRPr="005A1CF6">
              <w:softHyphen/>
              <w:t>ронами и углами треуголь</w:t>
            </w:r>
            <w:r w:rsidRPr="005A1CF6">
              <w:softHyphen/>
              <w:t>ника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знаний, умений и навыков уча</w:t>
            </w:r>
            <w:r w:rsidRPr="005A1CF6">
              <w:softHyphen/>
              <w:t>щихся по теме. Устране</w:t>
            </w:r>
            <w:r w:rsidRPr="005A1CF6">
              <w:softHyphen/>
              <w:t>ние пробелов в знания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о площади треугольника; теоремы си</w:t>
            </w:r>
            <w:r w:rsidRPr="005A1CF6">
              <w:softHyphen/>
              <w:t xml:space="preserve">нусов и ко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57, 1058, 1062, 1063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гол ме</w:t>
            </w:r>
            <w:r w:rsidRPr="005A1CF6">
              <w:softHyphen/>
              <w:t>жду век</w:t>
            </w:r>
            <w:r w:rsidRPr="005A1CF6">
              <w:softHyphen/>
              <w:t>торами. Скаляр</w:t>
            </w:r>
            <w:r w:rsidRPr="005A1CF6">
              <w:softHyphen/>
              <w:t>ное про</w:t>
            </w:r>
            <w:r w:rsidRPr="005A1CF6">
              <w:softHyphen/>
              <w:t>изведение векто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гла между векторами. Скалярное произведение векторов и его при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понятие угла между векторами; определение скалярного произведения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1-102, вопросы 13— 16, задачи 1040, 1042 из учебника и 50, 53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каляр</w:t>
            </w:r>
            <w:r w:rsidRPr="005A1CF6">
              <w:softHyphen/>
              <w:t>ное про</w:t>
            </w:r>
            <w:r w:rsidRPr="005A1CF6">
              <w:softHyphen/>
              <w:t>изведение в коор</w:t>
            </w:r>
            <w:r w:rsidRPr="005A1CF6">
              <w:softHyphen/>
              <w:t>динатах. Свойства скалярно</w:t>
            </w:r>
            <w:r w:rsidRPr="005A1CF6">
              <w:softHyphen/>
              <w:t>го произ</w:t>
            </w:r>
            <w:r w:rsidRPr="005A1CF6">
              <w:softHyphen/>
              <w:t>вед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о скалярном произведении двух век</w:t>
            </w:r>
            <w:r w:rsidRPr="005A1CF6">
              <w:softHyphen/>
              <w:t>торов в координатах и ее свойства. Свойства ска</w:t>
            </w:r>
            <w:r w:rsidRPr="005A1CF6">
              <w:softHyphen/>
              <w:t>лярного произведения. Решение задач на при</w:t>
            </w:r>
            <w:r w:rsidRPr="005A1CF6">
              <w:softHyphen/>
              <w:t>менение скалярного произведения в коорди</w:t>
            </w:r>
            <w:r w:rsidRPr="005A1CF6">
              <w:softHyphen/>
              <w:t>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3-104, вопросы 17— 20, зада</w:t>
            </w:r>
            <w:r w:rsidRPr="005A1CF6">
              <w:softHyphen/>
              <w:t>чи 1044(6), 1047 (б) из учебника и 54, 56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каляр</w:t>
            </w:r>
            <w:r w:rsidRPr="005A1CF6">
              <w:softHyphen/>
              <w:t>ное про</w:t>
            </w:r>
            <w:r w:rsidRPr="005A1CF6">
              <w:softHyphen/>
              <w:t>изведение и его свойств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знаний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определение скаляр</w:t>
            </w:r>
            <w:r w:rsidRPr="005A1CF6">
              <w:softHyphen/>
              <w:t>ного произведения векто</w:t>
            </w:r>
            <w:r w:rsidRPr="005A1CF6">
              <w:softHyphen/>
              <w:t>ров;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49, 1050, 1052 из учебника и 59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и проверка знаний учащихся. Под</w:t>
            </w:r>
            <w:r w:rsidRPr="005A1CF6">
              <w:softHyphen/>
              <w:t>готовка к контроль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определение скаляр</w:t>
            </w:r>
            <w:r w:rsidRPr="005A1CF6">
              <w:softHyphen/>
              <w:t>ного произведения векто</w:t>
            </w:r>
            <w:r w:rsidRPr="005A1CF6">
              <w:softHyphen/>
              <w:t>ров;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; теорему о площади треугольника; теоремы си</w:t>
            </w:r>
            <w:r w:rsidRPr="005A1CF6">
              <w:softHyphen/>
              <w:t xml:space="preserve">нусов и косинусов. </w:t>
            </w: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математи</w:t>
            </w:r>
            <w:r w:rsidRPr="005A1CF6">
              <w:softHyphen/>
              <w:t>ческий дик</w:t>
            </w:r>
            <w:r w:rsidRPr="005A1CF6">
              <w:softHyphen/>
              <w:t>тан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дготови</w:t>
            </w:r>
            <w:r w:rsidRPr="005A1CF6">
              <w:softHyphen/>
              <w:t>тельного варианта контрольной работы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3. Соотноше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между сторонами и углами треуго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ка.</w:t>
            </w:r>
          </w:p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Скалярное произведе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ект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авиль</w:t>
            </w:r>
            <w:r w:rsidRPr="005A1CF6">
              <w:softHyphen/>
              <w:t>ный мно</w:t>
            </w:r>
            <w:r w:rsidRPr="005A1CF6">
              <w:softHyphen/>
              <w:t>гоуголь</w:t>
            </w:r>
            <w:r w:rsidRPr="005A1CF6">
              <w:softHyphen/>
              <w:t>ник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</w:t>
            </w:r>
            <w:r w:rsidRPr="005A1CF6">
              <w:softHyphen/>
              <w:t>ми. Повторение ранее изученного материала о сумме углов выпук</w:t>
            </w:r>
            <w:r w:rsidRPr="005A1CF6">
              <w:softHyphen/>
              <w:t>лого многоугольника, свойстве биссектрисы угла, теоремы об окруж</w:t>
            </w:r>
            <w:r w:rsidRPr="005A1CF6">
              <w:softHyphen/>
              <w:t>ности, описанной около треугольника. Формирование понятия правильного многоуголь</w:t>
            </w:r>
            <w:r w:rsidRPr="005A1CF6">
              <w:softHyphen/>
              <w:t>ника и связанных с ним понятий. Вывод форму</w:t>
            </w:r>
            <w:r w:rsidRPr="005A1CF6">
              <w:softHyphen/>
              <w:t>лы для вычисления угла правильного л-угольник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понятие правильного многоугольника и связан</w:t>
            </w:r>
            <w:r w:rsidRPr="005A1CF6">
              <w:softHyphen/>
              <w:t>ные с ним понятия; вывод формулы для вычисления угла правильного л-уголь</w:t>
            </w:r>
            <w:r w:rsidRPr="005A1CF6">
              <w:softHyphen/>
              <w:t>ник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5, во</w:t>
            </w:r>
            <w:r w:rsidRPr="005A1CF6">
              <w:softHyphen/>
              <w:t>просы 1—2, задачи 1081 (в, г), 1083 (б, г) из учебника и 61, 62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2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круж</w:t>
            </w:r>
            <w:r w:rsidRPr="005A1CF6">
              <w:softHyphen/>
              <w:t>ность, описанная около пра</w:t>
            </w:r>
            <w:r w:rsidRPr="005A1CF6">
              <w:softHyphen/>
              <w:t>вильного мног</w:t>
            </w:r>
            <w:proofErr w:type="gramStart"/>
            <w:r w:rsidRPr="005A1CF6">
              <w:t>о-</w:t>
            </w:r>
            <w:proofErr w:type="gramEnd"/>
            <w:r w:rsidRPr="005A1CF6">
              <w:t xml:space="preserve"> угольника и вписан</w:t>
            </w:r>
            <w:r w:rsidRPr="005A1CF6">
              <w:softHyphen/>
              <w:t xml:space="preserve">ная в 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а</w:t>
            </w:r>
            <w:r w:rsidRPr="005A1CF6">
              <w:softHyphen/>
              <w:t>вильный</w:t>
            </w:r>
          </w:p>
          <w:p w:rsidR="005A1CF6" w:rsidRPr="005A1CF6" w:rsidRDefault="005A1CF6" w:rsidP="003073D7">
            <w:pPr>
              <w:pStyle w:val="16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много-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гольник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ранее изученных понятий, связанных с темой. Формулирование и до</w:t>
            </w:r>
            <w:r w:rsidRPr="005A1CF6">
              <w:softHyphen/>
              <w:t>казательства теорем об окружностях: описанной около правильного многоугольника и впи</w:t>
            </w:r>
            <w:r w:rsidRPr="005A1CF6">
              <w:softHyphen/>
              <w:t>санной в правильный многоугольник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rStyle w:val="25"/>
                <w:sz w:val="24"/>
                <w:szCs w:val="24"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теоремы об окружно</w:t>
            </w:r>
            <w:r w:rsidRPr="005A1CF6">
              <w:softHyphen/>
              <w:t>стях: описанной около пра</w:t>
            </w:r>
            <w:r w:rsidRPr="005A1CF6">
              <w:softHyphen/>
              <w:t>вильного многоугольника и вписанной в правильный многоугольник, с доказа</w:t>
            </w:r>
            <w:r w:rsidRPr="005A1CF6">
              <w:softHyphen/>
              <w:t>тельст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. 106-107, вопросы 3—4, задачи 1084 (б, </w:t>
            </w:r>
            <w:proofErr w:type="gramStart"/>
            <w:r w:rsidRPr="005A1CF6">
              <w:t>г</w:t>
            </w:r>
            <w:proofErr w:type="gramEnd"/>
            <w:r w:rsidRPr="005A1CF6">
              <w:t>, д, е), 1085, 1086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Формулы для вы</w:t>
            </w:r>
            <w:r w:rsidRPr="005A1CF6">
              <w:softHyphen/>
            </w:r>
            <w:r w:rsidRPr="005A1CF6">
              <w:lastRenderedPageBreak/>
              <w:t>числения площади правиль</w:t>
            </w:r>
            <w:r w:rsidRPr="005A1CF6">
              <w:softHyphen/>
              <w:t>ного мно</w:t>
            </w:r>
            <w:r w:rsidRPr="005A1CF6">
              <w:softHyphen/>
              <w:t>гоуголь</w:t>
            </w:r>
            <w:r w:rsidRPr="005A1CF6">
              <w:softHyphen/>
              <w:t>ника, его стороны и радиуса впи</w:t>
            </w:r>
            <w:r w:rsidRPr="005A1CF6">
              <w:softHyphen/>
              <w:t>санной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Комби</w:t>
            </w:r>
            <w:r w:rsidRPr="005A1CF6">
              <w:softHyphen/>
            </w:r>
            <w:r w:rsidRPr="005A1CF6">
              <w:lastRenderedPageBreak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lastRenderedPageBreak/>
              <w:t>Вывод формул, связы</w:t>
            </w:r>
            <w:r w:rsidRPr="005A1CF6">
              <w:softHyphen/>
              <w:t xml:space="preserve">вающих </w:t>
            </w:r>
            <w:r w:rsidRPr="005A1CF6">
              <w:lastRenderedPageBreak/>
              <w:t>радиусы впи</w:t>
            </w:r>
            <w:r w:rsidRPr="005A1CF6">
              <w:softHyphen/>
              <w:t>санной и описанной окружностей со сторо</w:t>
            </w:r>
            <w:r w:rsidRPr="005A1CF6">
              <w:softHyphen/>
              <w:t>ной правильного мно</w:t>
            </w:r>
            <w:r w:rsidRPr="005A1CF6">
              <w:softHyphen/>
              <w:t>гоугольника.</w:t>
            </w:r>
            <w:proofErr w:type="gramEnd"/>
            <w:r w:rsidRPr="005A1CF6">
              <w:t xml:space="preserve">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lastRenderedPageBreak/>
              <w:t>Знать:</w:t>
            </w:r>
            <w:r w:rsidRPr="005A1CF6">
              <w:t xml:space="preserve"> вывод формул, </w:t>
            </w:r>
            <w:r w:rsidRPr="005A1CF6">
              <w:lastRenderedPageBreak/>
              <w:t>связывающих радиусы вписанной и описанной окружностей со стороной правильного многоуголь</w:t>
            </w:r>
            <w:r w:rsidRPr="005A1CF6">
              <w:softHyphen/>
              <w:t>ник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 xml:space="preserve">ский </w:t>
            </w:r>
            <w:r w:rsidRPr="005A1CF6">
              <w:lastRenderedPageBreak/>
              <w:t>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08, во</w:t>
            </w:r>
            <w:r w:rsidRPr="005A1CF6">
              <w:softHyphen/>
              <w:t xml:space="preserve">просы </w:t>
            </w:r>
            <w:r w:rsidRPr="005A1CF6">
              <w:lastRenderedPageBreak/>
              <w:t>5—7, задачи 1087 (3,5), 1088 (2,5), 1093 из учебника и 67, 68 из рабочей</w:t>
            </w:r>
            <w:r w:rsidRPr="005A1CF6">
              <w:rPr>
                <w:rStyle w:val="7pt"/>
                <w:sz w:val="24"/>
                <w:szCs w:val="24"/>
              </w:rPr>
              <w:t xml:space="preserve"> тет</w:t>
            </w:r>
            <w:r w:rsidRPr="005A1CF6">
              <w:rPr>
                <w:rStyle w:val="7pt"/>
                <w:sz w:val="24"/>
                <w:szCs w:val="24"/>
              </w:rPr>
              <w:softHyphen/>
            </w:r>
            <w:r w:rsidRPr="005A1CF6">
              <w:t>ради</w:t>
            </w:r>
          </w:p>
        </w:tc>
      </w:tr>
      <w:tr w:rsidR="005A1CF6" w:rsidRPr="005A1CF6" w:rsidTr="005A1CF6">
        <w:trPr>
          <w:trHeight w:val="108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4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равиль</w:t>
            </w:r>
            <w:r w:rsidRPr="005A1CF6">
              <w:softHyphen/>
              <w:t>ный мно</w:t>
            </w:r>
            <w:r w:rsidRPr="005A1CF6">
              <w:softHyphen/>
              <w:t>гоуголь</w:t>
            </w:r>
            <w:r w:rsidRPr="005A1CF6">
              <w:softHyphen/>
              <w:t>ник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пособы построения правильных много</w:t>
            </w:r>
            <w:r w:rsidRPr="005A1CF6">
              <w:softHyphen/>
              <w:t>угольников. Решение задач на использование формул для вычисления площади правильного многоугольника, его стороны и радиусов вписанной и описанной окружносте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способы построе</w:t>
            </w:r>
            <w:r w:rsidRPr="005A1CF6">
              <w:softHyphen/>
              <w:t>ния правильных много</w:t>
            </w:r>
            <w:r w:rsidRPr="005A1CF6">
              <w:softHyphen/>
              <w:t>угольников; формулы для вычисления площади правильного многоуголь</w:t>
            </w:r>
            <w:r w:rsidRPr="005A1CF6">
              <w:softHyphen/>
              <w:t>ника, его стороны и радиу</w:t>
            </w:r>
            <w:r w:rsidRPr="005A1CF6">
              <w:softHyphen/>
              <w:t>сов вписанной и описан</w:t>
            </w:r>
            <w:r w:rsidRPr="005A1CF6">
              <w:softHyphen/>
              <w:t xml:space="preserve">ной окружностей. </w:t>
            </w: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строить правильные многоугольники;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9, во</w:t>
            </w:r>
            <w:r w:rsidRPr="005A1CF6">
              <w:softHyphen/>
              <w:t>просы 6—7, задачи 1094 (а, г), 1095 из учебника и 71 из рабочей тетради</w:t>
            </w:r>
          </w:p>
        </w:tc>
      </w:tr>
      <w:tr w:rsidR="005A1CF6" w:rsidRPr="005A1CF6" w:rsidTr="005A1CF6">
        <w:trPr>
          <w:trHeight w:val="15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лина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ывод формулы, выра</w:t>
            </w:r>
            <w:r w:rsidRPr="005A1CF6">
              <w:softHyphen/>
              <w:t>жающей длину окруж</w:t>
            </w:r>
            <w:r w:rsidRPr="005A1CF6">
              <w:softHyphen/>
              <w:t>ности через ее радиус, и формулы для вычисле</w:t>
            </w:r>
            <w:r w:rsidRPr="005A1CF6">
              <w:softHyphen/>
              <w:t>ния длины дуги с задан</w:t>
            </w:r>
            <w:r w:rsidRPr="005A1CF6">
              <w:softHyphen/>
              <w:t>ной градусной меро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вывод формулы, выражающей длину окруж</w:t>
            </w:r>
            <w:r w:rsidRPr="005A1CF6">
              <w:softHyphen/>
              <w:t>ности через ее радиус, и формулы для вычисления длины дуги с заданной гра</w:t>
            </w:r>
            <w:r w:rsidRPr="005A1CF6">
              <w:softHyphen/>
              <w:t xml:space="preserve">дусной мерой. </w:t>
            </w: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0, во</w:t>
            </w:r>
            <w:r w:rsidRPr="005A1CF6">
              <w:softHyphen/>
              <w:t>просы 8—10, задачи 1104(6, в), 1105 (а, в) из учебника</w:t>
            </w:r>
          </w:p>
        </w:tc>
      </w:tr>
      <w:tr w:rsidR="005A1CF6" w:rsidRPr="005A1CF6" w:rsidTr="005A1CF6">
        <w:trPr>
          <w:trHeight w:val="11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лина окруж</w:t>
            </w:r>
            <w:r w:rsidRPr="005A1CF6">
              <w:softHyphen/>
              <w:t>ности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вы</w:t>
            </w:r>
            <w:r w:rsidRPr="005A1CF6">
              <w:softHyphen/>
              <w:t>числение длины окруж</w:t>
            </w:r>
            <w:r w:rsidRPr="005A1CF6">
              <w:softHyphen/>
              <w:t>ности и ее дуг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рой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06, 1107,1109 из учебника и 77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лощадь круга и кругово</w:t>
            </w:r>
            <w:r w:rsidRPr="005A1CF6">
              <w:softHyphen/>
              <w:t>го сектор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Вывод формул площади круга и кругового секто</w:t>
            </w:r>
            <w:r w:rsidRPr="005A1CF6">
              <w:softHyphen/>
              <w:t>ра и их при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вывод формул пло</w:t>
            </w:r>
            <w:r w:rsidRPr="005A1CF6">
              <w:softHyphen/>
              <w:t>щади круга и кругового сектор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</w:r>
            <w:r w:rsidRPr="005A1CF6">
              <w:lastRenderedPageBreak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11-112, вопросы 1 1 — 12, зада</w:t>
            </w:r>
            <w:r w:rsidRPr="005A1CF6">
              <w:softHyphen/>
              <w:t xml:space="preserve">чи 1114, 1116 (а, б), </w:t>
            </w:r>
            <w:r w:rsidRPr="005A1CF6">
              <w:lastRenderedPageBreak/>
              <w:t>1117(6, в) из учебника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4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лощадь круга и кругово</w:t>
            </w:r>
            <w:r w:rsidRPr="005A1CF6">
              <w:softHyphen/>
              <w:t>го сектора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вы</w:t>
            </w:r>
            <w:r w:rsidRPr="005A1CF6">
              <w:softHyphen/>
              <w:t>числение площади круга и кругового сектор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ы площади кру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1, 1123, 1124 из учебника и 83 из рабочей тет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и проверка знани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</w:t>
            </w:r>
            <w:r w:rsidRPr="005A1CF6">
              <w:softHyphen/>
              <w:t>рой; формулы площади кру</w:t>
            </w:r>
            <w:r w:rsidRPr="005A1CF6">
              <w:softHyphen/>
              <w:t xml:space="preserve">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5, 1127, 1128 из учебника</w:t>
            </w:r>
          </w:p>
        </w:tc>
      </w:tr>
      <w:tr w:rsidR="005A1CF6" w:rsidRPr="005A1CF6" w:rsidTr="005A1CF6">
        <w:trPr>
          <w:trHeight w:val="12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Систематизация теоре</w:t>
            </w:r>
            <w:r w:rsidRPr="005A1CF6">
              <w:softHyphen/>
              <w:t>тических знаний по те</w:t>
            </w:r>
            <w:r w:rsidRPr="005A1CF6">
              <w:softHyphen/>
              <w:t>мам «Правильные мно</w:t>
            </w:r>
            <w:r w:rsidRPr="005A1CF6">
              <w:softHyphen/>
              <w:t>гоугольники» и «Длина окружности. Площадь круга»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</w:t>
            </w:r>
            <w:r w:rsidRPr="005A1CF6">
              <w:softHyphen/>
              <w:t>рой; формулы площади кру</w:t>
            </w:r>
            <w:r w:rsidRPr="005A1CF6">
              <w:softHyphen/>
              <w:t xml:space="preserve">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9 (а, в), 1130, 1131, 1135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дготовка к контроль</w:t>
            </w:r>
            <w:r w:rsidRPr="005A1CF6">
              <w:softHyphen/>
              <w:t>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пособы построения правильных многоугольни</w:t>
            </w:r>
            <w:r w:rsidRPr="005A1CF6">
              <w:softHyphen/>
              <w:t>ков; формулы для вычисле</w:t>
            </w:r>
            <w:r w:rsidRPr="005A1CF6">
              <w:softHyphen/>
              <w:t>ния площади правильного многоугольника, его сторо</w:t>
            </w:r>
            <w:r w:rsidRPr="005A1CF6">
              <w:softHyphen/>
              <w:t>ны и радиусов вписанной и описанной окружностей; формулу, выражающую длину окружности через ее радиус; формулу для вы</w:t>
            </w:r>
            <w:r w:rsidRPr="005A1CF6">
              <w:softHyphen/>
              <w:t>числения длины дуги с за</w:t>
            </w:r>
            <w:r w:rsidRPr="005A1CF6">
              <w:softHyphen/>
              <w:t xml:space="preserve">данной </w:t>
            </w:r>
            <w:r w:rsidRPr="005A1CF6">
              <w:lastRenderedPageBreak/>
              <w:t>градусной мерой</w:t>
            </w:r>
            <w:proofErr w:type="gramStart"/>
            <w:r w:rsidRPr="005A1CF6">
              <w:t xml:space="preserve">;, </w:t>
            </w:r>
            <w:proofErr w:type="gramEnd"/>
            <w:r w:rsidRPr="005A1CF6">
              <w:t xml:space="preserve">формулы площади кру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строить правильные многоугольники;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с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37-1139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4. Длина окруж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ости и площадь круг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тобра</w:t>
            </w:r>
            <w:r w:rsidRPr="005A1CF6">
              <w:softHyphen/>
              <w:t>жение плоскости на себя. Понятие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Понятия отображения плоскости на себя и дви</w:t>
            </w:r>
            <w:r w:rsidRPr="005A1CF6">
              <w:softHyphen/>
              <w:t>жения. Осевая и цент</w:t>
            </w:r>
            <w:r w:rsidRPr="005A1CF6">
              <w:softHyphen/>
              <w:t>ральная симметрия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отображе</w:t>
            </w:r>
            <w:r w:rsidRPr="005A1CF6">
              <w:softHyphen/>
              <w:t>ния плоскости на себя, дви</w:t>
            </w:r>
            <w:r w:rsidRPr="005A1CF6">
              <w:softHyphen/>
              <w:t>жения, осевой и централь</w:t>
            </w:r>
            <w:r w:rsidRPr="005A1CF6">
              <w:softHyphen/>
              <w:t xml:space="preserve">ной симметрии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3-114, вопросы 1—6, задачи 1148 (а), 1149(6) из учебника и 86, 87 из ра</w:t>
            </w:r>
            <w:r w:rsidRPr="005A1CF6">
              <w:softHyphen/>
              <w:t>бо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войства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войства движений, осевой и центральной симметрии. Закрепление знаний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войства движений, осевой и центральной сим</w:t>
            </w:r>
            <w:r w:rsidRPr="005A1CF6">
              <w:softHyphen/>
              <w:t>метри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4-115, вопросы 7—13, задачи 1150 (устно), 1153 (б), 1152 (а), 1159 из учебника и 88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онятие движения. Осевая и цент</w:t>
            </w:r>
            <w:r w:rsidRPr="005A1CF6">
              <w:softHyphen/>
              <w:t>ральная симмет</w:t>
            </w:r>
            <w:r w:rsidRPr="005A1CF6">
              <w:softHyphen/>
              <w:t>ри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етиче</w:t>
            </w:r>
            <w:r w:rsidRPr="005A1CF6">
              <w:softHyphen/>
              <w:t>ских знаний по изучае</w:t>
            </w:r>
            <w:r w:rsidRPr="005A1CF6">
              <w:softHyphen/>
              <w:t>мой теме и их исполь</w:t>
            </w:r>
            <w:r w:rsidRPr="005A1CF6">
              <w:softHyphen/>
              <w:t>зование при решении задач. Совершенствова</w:t>
            </w:r>
            <w:r w:rsidRPr="005A1CF6">
              <w:softHyphen/>
              <w:t>ние навыков решения задач на построение фигур при осевой и цен</w:t>
            </w:r>
            <w:r w:rsidRPr="005A1CF6">
              <w:softHyphen/>
              <w:t>тральной симметр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определения и свой</w:t>
            </w:r>
            <w:r w:rsidRPr="005A1CF6">
              <w:softHyphen/>
              <w:t xml:space="preserve">ства движений, осевой и центральной симметрии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Задачи 1155, 1156, 1160, </w:t>
            </w:r>
            <w:r w:rsidRPr="005A1CF6">
              <w:rPr>
                <w:rStyle w:val="12"/>
                <w:b/>
                <w:bCs/>
                <w:sz w:val="24"/>
                <w:szCs w:val="24"/>
              </w:rPr>
              <w:t>1</w:t>
            </w:r>
            <w:r w:rsidRPr="005A1CF6">
              <w:t>161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арал</w:t>
            </w:r>
            <w:r w:rsidRPr="005A1CF6">
              <w:softHyphen/>
              <w:t xml:space="preserve">лельный </w:t>
            </w:r>
            <w:r w:rsidRPr="005A1CF6">
              <w:lastRenderedPageBreak/>
              <w:t>перенос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Комби</w:t>
            </w:r>
            <w:r w:rsidRPr="005A1CF6">
              <w:softHyphen/>
            </w:r>
            <w:r w:rsidRPr="005A1CF6">
              <w:lastRenderedPageBreak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Понятие параллельного </w:t>
            </w:r>
            <w:r w:rsidRPr="005A1CF6">
              <w:lastRenderedPageBreak/>
              <w:t>переноса. Доказатель</w:t>
            </w:r>
            <w:r w:rsidRPr="005A1CF6">
              <w:softHyphen/>
              <w:t>ство того, что парал</w:t>
            </w:r>
            <w:r w:rsidRPr="005A1CF6">
              <w:softHyphen/>
              <w:t>лельный перенос есть движение. Решение задач с использованием параллельного перенос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е параллель</w:t>
            </w:r>
            <w:r w:rsidRPr="005A1CF6">
              <w:softHyphen/>
              <w:t xml:space="preserve">ного </w:t>
            </w:r>
            <w:r w:rsidRPr="005A1CF6">
              <w:lastRenderedPageBreak/>
              <w:t>переноса; доказатель</w:t>
            </w:r>
            <w:r w:rsidRPr="005A1CF6">
              <w:softHyphen/>
              <w:t xml:space="preserve">ство того, что параллельный перенос есть движение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Самостоя</w:t>
            </w:r>
            <w:r w:rsidRPr="005A1CF6">
              <w:softHyphen/>
              <w:t>тельное ре</w:t>
            </w:r>
            <w:r w:rsidRPr="005A1CF6">
              <w:softHyphen/>
            </w:r>
            <w:r w:rsidRPr="005A1CF6">
              <w:lastRenderedPageBreak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16, во</w:t>
            </w:r>
            <w:r w:rsidRPr="005A1CF6">
              <w:softHyphen/>
              <w:t xml:space="preserve">просы </w:t>
            </w:r>
            <w:r w:rsidRPr="005A1CF6">
              <w:lastRenderedPageBreak/>
              <w:t>14—15, задачи</w:t>
            </w:r>
            <w:r w:rsidRPr="005A1CF6">
              <w:rPr>
                <w:rStyle w:val="12"/>
                <w:b/>
                <w:bCs/>
                <w:sz w:val="24"/>
                <w:szCs w:val="24"/>
              </w:rPr>
              <w:t xml:space="preserve"> 1</w:t>
            </w:r>
            <w:r w:rsidRPr="005A1CF6">
              <w:t>162, 1163, 1165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оро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поворота. Построение геометри</w:t>
            </w:r>
            <w:r w:rsidRPr="005A1CF6">
              <w:softHyphen/>
              <w:t>ческих фигур с исполь</w:t>
            </w:r>
            <w:r w:rsidRPr="005A1CF6">
              <w:softHyphen/>
              <w:t>зованием поворота. Доказательство того, что поворот есть движени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е поворота; правила построения геомет</w:t>
            </w:r>
            <w:r w:rsidRPr="005A1CF6">
              <w:softHyphen/>
              <w:t>рических фигур с исполь</w:t>
            </w:r>
            <w:r w:rsidRPr="005A1CF6">
              <w:softHyphen/>
              <w:t>зованием поворота</w:t>
            </w:r>
            <w:proofErr w:type="gramStart"/>
            <w:r w:rsidRPr="005A1CF6">
              <w:t>;л</w:t>
            </w:r>
            <w:proofErr w:type="gramEnd"/>
            <w:r w:rsidRPr="005A1CF6">
              <w:t xml:space="preserve">оказа- тельство того, что поворот есть движение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7, во</w:t>
            </w:r>
            <w:r w:rsidRPr="005A1CF6">
              <w:softHyphen/>
              <w:t>просы 16—17, задачи 1166 (б), 1167 из учебника и 91 из рабо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арал</w:t>
            </w:r>
            <w:r w:rsidRPr="005A1CF6">
              <w:softHyphen/>
              <w:t>лельный перенос. Поворот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</w:t>
            </w:r>
            <w:r w:rsidRPr="005A1CF6">
              <w:softHyphen/>
              <w:t>ретических знаний по изучаемой теме. Совершенствование навыков решения задач на построение с исполь</w:t>
            </w:r>
            <w:r w:rsidRPr="005A1CF6">
              <w:softHyphen/>
              <w:t>зованием параллельного переноса и поворот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параллель</w:t>
            </w:r>
            <w:r w:rsidRPr="005A1CF6">
              <w:softHyphen/>
              <w:t>ного переноса и поворота; правила построения геомет</w:t>
            </w:r>
            <w:r w:rsidRPr="005A1CF6">
              <w:softHyphen/>
              <w:t>рических фигур с использо</w:t>
            </w:r>
            <w:r w:rsidRPr="005A1CF6">
              <w:softHyphen/>
              <w:t>ванием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опросы 1-17, зада</w:t>
            </w:r>
            <w:r w:rsidRPr="005A1CF6">
              <w:softHyphen/>
              <w:t>чи 1170,1171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</w:t>
            </w:r>
            <w:r w:rsidRPr="005A1CF6">
              <w:softHyphen/>
              <w:t xml:space="preserve">ретических знаний по изучаемой теме. Совершенствование навыков решения задач с применением свойств </w:t>
            </w:r>
            <w:proofErr w:type="gramStart"/>
            <w:r w:rsidRPr="005A1CF6">
              <w:t>движении</w:t>
            </w:r>
            <w:proofErr w:type="gramEnd"/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осевой и центральной симметрий, параллельного переноса и поворота; правила по</w:t>
            </w:r>
            <w:r w:rsidRPr="005A1CF6">
              <w:softHyphen/>
              <w:t>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72, 1174(6), 1183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</w:r>
            <w:r w:rsidRPr="005A1CF6">
              <w:lastRenderedPageBreak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Совершенствование навыков решения задач с применением </w:t>
            </w:r>
            <w:r w:rsidRPr="005A1CF6">
              <w:lastRenderedPageBreak/>
              <w:t>свой</w:t>
            </w:r>
            <w:proofErr w:type="gramStart"/>
            <w:r w:rsidRPr="005A1CF6">
              <w:t>ств дв</w:t>
            </w:r>
            <w:proofErr w:type="gramEnd"/>
            <w:r w:rsidRPr="005A1CF6">
              <w:t>ижени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я осевой и центральной симметрии, </w:t>
            </w:r>
            <w:r w:rsidRPr="005A1CF6">
              <w:lastRenderedPageBreak/>
              <w:t>параллельного переноса и поворота; правила по</w:t>
            </w:r>
            <w:r w:rsidRPr="005A1CF6">
              <w:softHyphen/>
              <w:t>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са</w:t>
            </w:r>
            <w:r w:rsidRPr="005A1CF6">
              <w:softHyphen/>
            </w:r>
            <w:r w:rsidRPr="005A1CF6">
              <w:lastRenderedPageBreak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Задачи 1175, 1176,1178 из </w:t>
            </w:r>
            <w:r w:rsidRPr="005A1CF6">
              <w:lastRenderedPageBreak/>
              <w:t>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дготовка к контроль</w:t>
            </w:r>
            <w:r w:rsidRPr="005A1CF6">
              <w:softHyphen/>
              <w:t>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движения, осевой и центральной сим</w:t>
            </w:r>
            <w:r w:rsidRPr="005A1CF6">
              <w:softHyphen/>
              <w:t>метрии, параллельного пе</w:t>
            </w:r>
            <w:r w:rsidRPr="005A1CF6">
              <w:softHyphen/>
              <w:t>реноса и поворота; правила по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дготови</w:t>
            </w:r>
            <w:r w:rsidRPr="005A1CF6">
              <w:softHyphen/>
              <w:t>тельного варианта контрольной работы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5.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</w:t>
            </w:r>
            <w:r w:rsidRPr="005A1CF6">
              <w:softHyphen/>
              <w:t>ние по те</w:t>
            </w:r>
            <w:r w:rsidRPr="005A1CF6">
              <w:softHyphen/>
              <w:t>мам «На</w:t>
            </w:r>
            <w:r w:rsidRPr="005A1CF6">
              <w:softHyphen/>
              <w:t>чальные геомет</w:t>
            </w:r>
            <w:r w:rsidRPr="005A1CF6">
              <w:softHyphen/>
              <w:t>рические сведения», «Парал</w:t>
            </w:r>
            <w:r w:rsidRPr="005A1CF6">
              <w:softHyphen/>
              <w:t>лельные прямые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войства длин от</w:t>
            </w:r>
            <w:r w:rsidRPr="005A1CF6">
              <w:softHyphen/>
              <w:t>резков, градусных мер угла; свойство измерения углов; свойства смежных и верти</w:t>
            </w:r>
            <w:r w:rsidRPr="005A1CF6">
              <w:softHyphen/>
              <w:t>кальных углов, перпендику</w:t>
            </w:r>
            <w:r w:rsidRPr="005A1CF6">
              <w:softHyphen/>
              <w:t>лярных прямых; признаки и свойства параллельности двух прямых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</w:t>
            </w:r>
            <w:r w:rsidRPr="005A1CF6">
              <w:lastRenderedPageBreak/>
              <w:t>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Тре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ризнаки равенства треугольников, прямоуголь</w:t>
            </w:r>
            <w:r w:rsidRPr="005A1CF6">
              <w:softHyphen/>
              <w:t>ных треугольников; теорему о сумме углов треугольника и ее следствия; теоремы о соотношениях между сто</w:t>
            </w:r>
            <w:r w:rsidRPr="005A1CF6">
              <w:softHyphen/>
              <w:t>ронами и углами треуголь</w:t>
            </w:r>
            <w:r w:rsidRPr="005A1CF6">
              <w:softHyphen/>
              <w:t>ника; теорему о неравенстве треугольника; свойства пря</w:t>
            </w:r>
            <w:r w:rsidRPr="005A1CF6">
              <w:softHyphen/>
              <w:t>моугольных треугольников; признак прямоугольного треугольника и свойство медианы прямоугольного треугольника; свойства ме</w:t>
            </w:r>
            <w:r w:rsidRPr="005A1CF6">
              <w:softHyphen/>
              <w:t>диан, биссектрис и высот треугольника; свойства рав</w:t>
            </w:r>
            <w:r w:rsidRPr="005A1CF6">
              <w:softHyphen/>
              <w:t>нобедренного и равносто</w:t>
            </w:r>
            <w:r w:rsidRPr="005A1CF6">
              <w:softHyphen/>
              <w:t xml:space="preserve">роннего треугольников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Тре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ризнаки подобия треугольников; теорему об отношении площадей подобных треугольников; теорему о средней линии треугольника; свойство ме</w:t>
            </w:r>
            <w:r w:rsidRPr="005A1CF6">
              <w:softHyphen/>
              <w:t xml:space="preserve">диан треугольника; теорему </w:t>
            </w:r>
            <w:proofErr w:type="gramStart"/>
            <w:r w:rsidRPr="005A1CF6">
              <w:t>о</w:t>
            </w:r>
            <w:proofErr w:type="gramEnd"/>
            <w:r w:rsidRPr="005A1CF6">
              <w:t xml:space="preserve"> пропорциональных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t>отрезках</w:t>
            </w:r>
            <w:proofErr w:type="gramEnd"/>
            <w:r w:rsidRPr="005A1CF6">
              <w:t xml:space="preserve"> в прямоугольном треугольнике; свойство высоты прямоугольного треугольника, проведенной из вершины прямого угла; теоремы синусов и коси</w:t>
            </w:r>
            <w:r w:rsidRPr="005A1CF6">
              <w:softHyphen/>
              <w:t xml:space="preserve">нусов; теорему Пифагора и </w:t>
            </w:r>
            <w:r w:rsidRPr="005A1CF6">
              <w:lastRenderedPageBreak/>
              <w:t>теорему, обратную теоре</w:t>
            </w:r>
            <w:r w:rsidRPr="005A1CF6">
              <w:softHyphen/>
              <w:t xml:space="preserve">ме Пифагора. </w:t>
            </w:r>
            <w:r w:rsidRPr="005A1CF6">
              <w:rPr>
                <w:rStyle w:val="21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Окруж</w:t>
            </w:r>
            <w:r w:rsidRPr="005A1CF6">
              <w:softHyphen/>
              <w:t>ность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rPr>
                <w:rStyle w:val="21"/>
                <w:sz w:val="24"/>
                <w:szCs w:val="24"/>
              </w:rPr>
              <w:t>Знать:</w:t>
            </w:r>
            <w:r w:rsidRPr="005A1CF6">
              <w:t xml:space="preserve"> свойство касатель</w:t>
            </w:r>
            <w:r w:rsidRPr="005A1CF6">
              <w:softHyphen/>
              <w:t>ной и ее признак; свойство отрезков касательных, про</w:t>
            </w:r>
            <w:r w:rsidRPr="005A1CF6">
              <w:softHyphen/>
              <w:t>веденные из одной точки; теорему о вписанном угле и ее следствия; теорему об отрезках пересекающих</w:t>
            </w:r>
            <w:r w:rsidRPr="005A1CF6">
              <w:softHyphen/>
              <w:t>ся хорд; свойство биссек</w:t>
            </w:r>
            <w:r w:rsidRPr="005A1CF6">
              <w:softHyphen/>
              <w:t>трисы угла и его следствия; теоремы об окружностях: вписанной в треугольник и описанной около тре</w:t>
            </w:r>
            <w:r w:rsidRPr="005A1CF6">
              <w:softHyphen/>
              <w:t>угольника; свойства опи</w:t>
            </w:r>
            <w:r w:rsidRPr="005A1CF6">
              <w:softHyphen/>
              <w:t>санного и вписанного че</w:t>
            </w:r>
            <w:r w:rsidRPr="005A1CF6">
              <w:softHyphen/>
              <w:t>тырехугольников; формулы для вычисления радиусов вписанной и описанной окружностей;</w:t>
            </w:r>
            <w:proofErr w:type="gramEnd"/>
            <w:r w:rsidRPr="005A1CF6">
              <w:t xml:space="preserve"> формулу, выражающую длину окруж</w:t>
            </w:r>
            <w:r w:rsidRPr="005A1CF6">
              <w:softHyphen/>
              <w:t>ности через ее радиус; фор</w:t>
            </w:r>
            <w:r w:rsidRPr="005A1CF6">
              <w:softHyphen/>
              <w:t xml:space="preserve">мулу для вычисления длины дуги с заданной градусной мерой; формулы площади круга и кругового сектора. </w:t>
            </w:r>
            <w:r w:rsidRPr="005A1CF6">
              <w:rPr>
                <w:rStyle w:val="21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ам «Четы</w:t>
            </w:r>
            <w:r w:rsidRPr="005A1CF6">
              <w:softHyphen/>
              <w:t>рехуголь</w:t>
            </w:r>
            <w:r w:rsidRPr="005A1CF6">
              <w:softHyphen/>
              <w:t>ники», «Много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1"/>
                <w:sz w:val="24"/>
                <w:szCs w:val="24"/>
              </w:rPr>
              <w:t>Знать:</w:t>
            </w:r>
            <w:r w:rsidRPr="005A1CF6">
              <w:t xml:space="preserve"> сумму углов выпук</w:t>
            </w:r>
            <w:r w:rsidRPr="005A1CF6">
              <w:softHyphen/>
              <w:t>лого многоугольника, четы</w:t>
            </w:r>
            <w:r w:rsidRPr="005A1CF6">
              <w:softHyphen/>
              <w:t>рехугольника; определения, свойства и признаки прямо</w:t>
            </w:r>
            <w:r w:rsidRPr="005A1CF6">
              <w:softHyphen/>
              <w:t xml:space="preserve">угольника, параллелограмма, трапеции, ромба и квадрата; </w:t>
            </w:r>
            <w:r w:rsidRPr="005A1CF6">
              <w:lastRenderedPageBreak/>
              <w:t>теорему Фалеса; формулы для вычисления площади квадрата, прямоугольника, треугольника, параллело</w:t>
            </w:r>
            <w:r w:rsidRPr="005A1CF6">
              <w:softHyphen/>
              <w:t>грамма, трапеции, ромба</w:t>
            </w:r>
            <w:proofErr w:type="gramStart"/>
            <w:r w:rsidRPr="005A1CF6">
              <w:t>.</w:t>
            </w:r>
            <w:r w:rsidRPr="005A1CF6">
              <w:rPr>
                <w:rStyle w:val="21"/>
                <w:sz w:val="24"/>
                <w:szCs w:val="24"/>
              </w:rPr>
              <w:t>У</w:t>
            </w:r>
            <w:proofErr w:type="gramEnd"/>
            <w:r w:rsidRPr="005A1CF6">
              <w:rPr>
                <w:rStyle w:val="21"/>
                <w:sz w:val="24"/>
                <w:szCs w:val="24"/>
              </w:rPr>
              <w:t>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ая раб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та 6(ит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говая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курсу геометрии за 7—9 классы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00"/>
                <w:sz w:val="24"/>
                <w:szCs w:val="24"/>
              </w:rPr>
              <w:t>Знать:</w:t>
            </w:r>
            <w:r w:rsidRPr="005A1CF6">
              <w:t xml:space="preserve"> основной теорети</w:t>
            </w:r>
            <w:r w:rsidRPr="005A1CF6">
              <w:softHyphen/>
              <w:t>ческий материал за курс планиметрии по программе для общеобразовательных школ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00"/>
                <w:sz w:val="24"/>
                <w:szCs w:val="24"/>
              </w:rPr>
              <w:t>Уметь:</w:t>
            </w:r>
            <w:r w:rsidRPr="005A1CF6">
              <w:t xml:space="preserve"> решать задачи по програм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</w:t>
            </w:r>
            <w:r w:rsidRPr="005A1CF6">
              <w:softHyphen/>
              <w:t>рольный тест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bookmarkEnd w:id="1"/>
    </w:tbl>
    <w:p w:rsidR="002F7FF9" w:rsidRPr="00AF7827" w:rsidRDefault="002F7FF9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F7FF9" w:rsidRPr="00AF7827" w:rsidSect="00AF7827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4C9C" w:rsidRDefault="00714C9C" w:rsidP="00AF7827">
      <w:pPr>
        <w:spacing w:after="0" w:line="240" w:lineRule="auto"/>
      </w:pPr>
      <w:r>
        <w:separator/>
      </w:r>
    </w:p>
  </w:endnote>
  <w:endnote w:type="continuationSeparator" w:id="1">
    <w:p w:rsidR="00714C9C" w:rsidRDefault="00714C9C" w:rsidP="00AF7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4C9C" w:rsidRDefault="00714C9C" w:rsidP="00AF7827">
      <w:pPr>
        <w:spacing w:after="0" w:line="240" w:lineRule="auto"/>
      </w:pPr>
      <w:r>
        <w:separator/>
      </w:r>
    </w:p>
  </w:footnote>
  <w:footnote w:type="continuationSeparator" w:id="1">
    <w:p w:rsidR="00714C9C" w:rsidRDefault="00714C9C" w:rsidP="00AF78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A2220"/>
    <w:multiLevelType w:val="hybridMultilevel"/>
    <w:tmpl w:val="C2D640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F1672A"/>
    <w:multiLevelType w:val="multilevel"/>
    <w:tmpl w:val="08A4B9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E6E41DC"/>
    <w:multiLevelType w:val="hybridMultilevel"/>
    <w:tmpl w:val="C41CE6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4">
    <w:nsid w:val="10EB4021"/>
    <w:multiLevelType w:val="hybridMultilevel"/>
    <w:tmpl w:val="EB244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D17476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442656F"/>
    <w:multiLevelType w:val="hybridMultilevel"/>
    <w:tmpl w:val="523080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7D3BA3"/>
    <w:multiLevelType w:val="hybridMultilevel"/>
    <w:tmpl w:val="2CC61E0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AE62D07"/>
    <w:multiLevelType w:val="hybridMultilevel"/>
    <w:tmpl w:val="5D72680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D16D75"/>
    <w:multiLevelType w:val="multilevel"/>
    <w:tmpl w:val="070005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4580EE0"/>
    <w:multiLevelType w:val="multilevel"/>
    <w:tmpl w:val="C4D22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74E06CD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B825F4C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B8C46C2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21C1663"/>
    <w:multiLevelType w:val="multilevel"/>
    <w:tmpl w:val="04EC4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7876776"/>
    <w:multiLevelType w:val="multilevel"/>
    <w:tmpl w:val="DA56B7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D470417"/>
    <w:multiLevelType w:val="multilevel"/>
    <w:tmpl w:val="C4D22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E1861DE"/>
    <w:multiLevelType w:val="hybridMultilevel"/>
    <w:tmpl w:val="A6CEA1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9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46394458"/>
    <w:multiLevelType w:val="multilevel"/>
    <w:tmpl w:val="676AB85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09F0031"/>
    <w:multiLevelType w:val="hybridMultilevel"/>
    <w:tmpl w:val="1706A722"/>
    <w:lvl w:ilvl="0" w:tplc="006ED27A">
      <w:start w:val="1"/>
      <w:numFmt w:val="decimal"/>
      <w:lvlText w:val="%1)"/>
      <w:lvlJc w:val="left"/>
      <w:pPr>
        <w:ind w:left="344" w:firstLine="7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>
    <w:nsid w:val="6A2E409E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B364847"/>
    <w:multiLevelType w:val="multilevel"/>
    <w:tmpl w:val="1A208C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FDC2A68"/>
    <w:multiLevelType w:val="hybridMultilevel"/>
    <w:tmpl w:val="47C02036"/>
    <w:lvl w:ilvl="0" w:tplc="3D8C80E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3B7804"/>
    <w:multiLevelType w:val="multilevel"/>
    <w:tmpl w:val="2A5A2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9">
    <w:nsid w:val="78837B19"/>
    <w:multiLevelType w:val="multilevel"/>
    <w:tmpl w:val="8CA297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92A02D9"/>
    <w:multiLevelType w:val="multilevel"/>
    <w:tmpl w:val="FBFA39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2">
    <w:nsid w:val="7F3B3CF3"/>
    <w:multiLevelType w:val="hybridMultilevel"/>
    <w:tmpl w:val="7BC6FE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2"/>
  </w:num>
  <w:num w:numId="3">
    <w:abstractNumId w:val="21"/>
  </w:num>
  <w:num w:numId="4">
    <w:abstractNumId w:val="28"/>
  </w:num>
  <w:num w:numId="5">
    <w:abstractNumId w:val="3"/>
  </w:num>
  <w:num w:numId="6">
    <w:abstractNumId w:val="18"/>
  </w:num>
  <w:num w:numId="7">
    <w:abstractNumId w:val="31"/>
  </w:num>
  <w:num w:numId="8">
    <w:abstractNumId w:val="19"/>
  </w:num>
  <w:num w:numId="9">
    <w:abstractNumId w:val="26"/>
  </w:num>
  <w:num w:numId="10">
    <w:abstractNumId w:val="2"/>
  </w:num>
  <w:num w:numId="11">
    <w:abstractNumId w:val="7"/>
  </w:num>
  <w:num w:numId="12">
    <w:abstractNumId w:val="17"/>
  </w:num>
  <w:num w:numId="13">
    <w:abstractNumId w:val="6"/>
  </w:num>
  <w:num w:numId="14">
    <w:abstractNumId w:val="23"/>
  </w:num>
  <w:num w:numId="15">
    <w:abstractNumId w:val="4"/>
  </w:num>
  <w:num w:numId="16">
    <w:abstractNumId w:val="0"/>
  </w:num>
  <w:num w:numId="17">
    <w:abstractNumId w:val="14"/>
  </w:num>
  <w:num w:numId="18">
    <w:abstractNumId w:val="9"/>
  </w:num>
  <w:num w:numId="19">
    <w:abstractNumId w:val="32"/>
  </w:num>
  <w:num w:numId="20">
    <w:abstractNumId w:val="1"/>
  </w:num>
  <w:num w:numId="21">
    <w:abstractNumId w:val="30"/>
  </w:num>
  <w:num w:numId="22">
    <w:abstractNumId w:val="15"/>
  </w:num>
  <w:num w:numId="23">
    <w:abstractNumId w:val="10"/>
  </w:num>
  <w:num w:numId="24">
    <w:abstractNumId w:val="25"/>
  </w:num>
  <w:num w:numId="25">
    <w:abstractNumId w:val="29"/>
  </w:num>
  <w:num w:numId="26">
    <w:abstractNumId w:val="27"/>
  </w:num>
  <w:num w:numId="27">
    <w:abstractNumId w:val="13"/>
  </w:num>
  <w:num w:numId="28">
    <w:abstractNumId w:val="11"/>
  </w:num>
  <w:num w:numId="29">
    <w:abstractNumId w:val="5"/>
  </w:num>
  <w:num w:numId="30">
    <w:abstractNumId w:val="12"/>
  </w:num>
  <w:num w:numId="31">
    <w:abstractNumId w:val="24"/>
  </w:num>
  <w:num w:numId="32">
    <w:abstractNumId w:val="16"/>
  </w:num>
  <w:num w:numId="33">
    <w:abstractNumId w:val="20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F7827"/>
    <w:rsid w:val="002D06E1"/>
    <w:rsid w:val="002F7FF9"/>
    <w:rsid w:val="003073D7"/>
    <w:rsid w:val="00317F7A"/>
    <w:rsid w:val="00362C24"/>
    <w:rsid w:val="00463078"/>
    <w:rsid w:val="004633B0"/>
    <w:rsid w:val="00541165"/>
    <w:rsid w:val="0059282F"/>
    <w:rsid w:val="005A1CF6"/>
    <w:rsid w:val="006F7D2B"/>
    <w:rsid w:val="00714C9C"/>
    <w:rsid w:val="007534F9"/>
    <w:rsid w:val="00877D17"/>
    <w:rsid w:val="008D6EF0"/>
    <w:rsid w:val="00971A93"/>
    <w:rsid w:val="00A926BF"/>
    <w:rsid w:val="00AC76EC"/>
    <w:rsid w:val="00AF7827"/>
    <w:rsid w:val="00C07AF7"/>
    <w:rsid w:val="00CC3152"/>
    <w:rsid w:val="00D60350"/>
    <w:rsid w:val="00D65C3B"/>
    <w:rsid w:val="00F31EA0"/>
    <w:rsid w:val="00FD4E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C3B"/>
  </w:style>
  <w:style w:type="paragraph" w:styleId="1">
    <w:name w:val="heading 1"/>
    <w:basedOn w:val="a"/>
    <w:next w:val="a"/>
    <w:link w:val="10"/>
    <w:qFormat/>
    <w:rsid w:val="00AF782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color w:val="000000"/>
      <w:spacing w:val="6"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AF782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F7827"/>
    <w:rPr>
      <w:rFonts w:ascii="Arial" w:eastAsia="Times New Roman" w:hAnsi="Arial" w:cs="Arial"/>
      <w:b/>
      <w:bCs/>
      <w:color w:val="000000"/>
      <w:spacing w:val="6"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AF7827"/>
    <w:rPr>
      <w:rFonts w:ascii="Times New Roman" w:eastAsia="Times New Roman" w:hAnsi="Times New Roman" w:cs="Times New Roman"/>
      <w:b/>
      <w:bCs/>
      <w:i/>
      <w:iCs/>
      <w:sz w:val="24"/>
      <w:szCs w:val="24"/>
      <w:lang w:eastAsia="ar-SA"/>
    </w:rPr>
  </w:style>
  <w:style w:type="paragraph" w:styleId="a3">
    <w:name w:val="List Paragraph"/>
    <w:basedOn w:val="a"/>
    <w:uiPriority w:val="34"/>
    <w:qFormat/>
    <w:rsid w:val="00AF7827"/>
    <w:pPr>
      <w:suppressAutoHyphens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FontStyle30">
    <w:name w:val="Font Style30"/>
    <w:rsid w:val="00AF7827"/>
    <w:rPr>
      <w:rFonts w:ascii="Times New Roman" w:hAnsi="Times New Roman" w:cs="Times New Roman"/>
      <w:spacing w:val="20"/>
      <w:sz w:val="24"/>
      <w:szCs w:val="24"/>
    </w:rPr>
  </w:style>
  <w:style w:type="character" w:customStyle="1" w:styleId="FontStyle31">
    <w:name w:val="Font Style31"/>
    <w:rsid w:val="00AF7827"/>
    <w:rPr>
      <w:rFonts w:ascii="Times New Roman" w:hAnsi="Times New Roman" w:cs="Times New Roman"/>
      <w:b/>
      <w:bCs/>
      <w:spacing w:val="-10"/>
      <w:sz w:val="26"/>
      <w:szCs w:val="26"/>
    </w:rPr>
  </w:style>
  <w:style w:type="paragraph" w:styleId="a4">
    <w:name w:val="Body Text Indent"/>
    <w:basedOn w:val="a"/>
    <w:link w:val="a5"/>
    <w:rsid w:val="00AF782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с отступом Знак"/>
    <w:basedOn w:val="a0"/>
    <w:link w:val="a4"/>
    <w:rsid w:val="00AF7827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rmal (Web)"/>
    <w:basedOn w:val="a"/>
    <w:rsid w:val="00AF78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uiPriority w:val="99"/>
    <w:rsid w:val="00AF7827"/>
    <w:pPr>
      <w:widowControl w:val="0"/>
      <w:autoSpaceDE w:val="0"/>
      <w:autoSpaceDN w:val="0"/>
      <w:adjustRightInd w:val="0"/>
      <w:spacing w:after="0" w:line="259" w:lineRule="exact"/>
    </w:pPr>
    <w:rPr>
      <w:rFonts w:ascii="Tahoma" w:hAnsi="Tahoma" w:cs="Tahoma"/>
      <w:sz w:val="24"/>
      <w:szCs w:val="24"/>
    </w:rPr>
  </w:style>
  <w:style w:type="paragraph" w:styleId="a7">
    <w:name w:val="Body Text"/>
    <w:basedOn w:val="a"/>
    <w:link w:val="a8"/>
    <w:uiPriority w:val="99"/>
    <w:unhideWhenUsed/>
    <w:rsid w:val="00AF7827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8">
    <w:name w:val="Основной текст Знак"/>
    <w:basedOn w:val="a0"/>
    <w:link w:val="a7"/>
    <w:uiPriority w:val="99"/>
    <w:rsid w:val="00AF7827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uiPriority w:val="99"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uiPriority w:val="99"/>
    <w:rsid w:val="00AF7827"/>
    <w:rPr>
      <w:rFonts w:cs="Times New Roman"/>
      <w:b/>
      <w:bCs/>
    </w:rPr>
  </w:style>
  <w:style w:type="character" w:customStyle="1" w:styleId="dash041e0431044b0447043d044b0439char1">
    <w:name w:val="dash041e_0431_044b_0447_043d_044b_0439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uiPriority w:val="99"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"/>
    <w:uiPriority w:val="99"/>
    <w:rsid w:val="00AF7827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paragraph" w:styleId="a9">
    <w:name w:val="header"/>
    <w:basedOn w:val="a"/>
    <w:link w:val="aa"/>
    <w:uiPriority w:val="99"/>
    <w:semiHidden/>
    <w:unhideWhenUsed/>
    <w:rsid w:val="00AF78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AF7827"/>
  </w:style>
  <w:style w:type="paragraph" w:styleId="ab">
    <w:name w:val="footer"/>
    <w:basedOn w:val="a"/>
    <w:link w:val="ac"/>
    <w:uiPriority w:val="99"/>
    <w:semiHidden/>
    <w:unhideWhenUsed/>
    <w:rsid w:val="00AF78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AF7827"/>
  </w:style>
  <w:style w:type="paragraph" w:customStyle="1" w:styleId="11">
    <w:name w:val="Знак1"/>
    <w:basedOn w:val="a"/>
    <w:rsid w:val="00AF782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d">
    <w:name w:val="No Spacing"/>
    <w:qFormat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e">
    <w:name w:val="Plain Text"/>
    <w:basedOn w:val="a"/>
    <w:link w:val="af"/>
    <w:rsid w:val="00AF7827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">
    <w:name w:val="Текст Знак"/>
    <w:basedOn w:val="a0"/>
    <w:link w:val="ae"/>
    <w:rsid w:val="00AF7827"/>
    <w:rPr>
      <w:rFonts w:ascii="Courier New" w:eastAsia="Times New Roman" w:hAnsi="Courier New" w:cs="Times New Roman"/>
      <w:sz w:val="20"/>
      <w:szCs w:val="20"/>
    </w:rPr>
  </w:style>
  <w:style w:type="character" w:styleId="af0">
    <w:name w:val="Hyperlink"/>
    <w:basedOn w:val="a0"/>
    <w:uiPriority w:val="99"/>
    <w:unhideWhenUsed/>
    <w:rsid w:val="00AF7827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F7827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2">
    <w:name w:val="Текст выноски Знак"/>
    <w:basedOn w:val="a0"/>
    <w:link w:val="af1"/>
    <w:uiPriority w:val="99"/>
    <w:semiHidden/>
    <w:rsid w:val="00AF7827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af3">
    <w:name w:val="Стиль"/>
    <w:rsid w:val="00AF782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f4">
    <w:name w:val="Table Grid"/>
    <w:basedOn w:val="a1"/>
    <w:uiPriority w:val="39"/>
    <w:rsid w:val="00AF7827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annotation text"/>
    <w:basedOn w:val="a"/>
    <w:link w:val="af6"/>
    <w:uiPriority w:val="99"/>
    <w:semiHidden/>
    <w:unhideWhenUsed/>
    <w:rsid w:val="00AF7827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AF7827"/>
    <w:rPr>
      <w:rFonts w:eastAsiaTheme="minorHAnsi"/>
      <w:sz w:val="20"/>
      <w:szCs w:val="20"/>
      <w:lang w:eastAsia="en-US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AF7827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AF7827"/>
    <w:rPr>
      <w:rFonts w:eastAsiaTheme="minorHAnsi"/>
      <w:b/>
      <w:bCs/>
      <w:sz w:val="20"/>
      <w:szCs w:val="20"/>
      <w:lang w:eastAsia="en-US"/>
    </w:rPr>
  </w:style>
  <w:style w:type="character" w:customStyle="1" w:styleId="110">
    <w:name w:val="Основной текст (11)_"/>
    <w:basedOn w:val="a0"/>
    <w:link w:val="111"/>
    <w:uiPriority w:val="99"/>
    <w:locked/>
    <w:rsid w:val="00463078"/>
    <w:rPr>
      <w:b/>
      <w:bCs/>
      <w:sz w:val="19"/>
      <w:szCs w:val="19"/>
      <w:shd w:val="clear" w:color="auto" w:fill="FFFFFF"/>
    </w:rPr>
  </w:style>
  <w:style w:type="paragraph" w:customStyle="1" w:styleId="111">
    <w:name w:val="Основной текст (11)1"/>
    <w:basedOn w:val="a"/>
    <w:link w:val="110"/>
    <w:uiPriority w:val="99"/>
    <w:rsid w:val="00463078"/>
    <w:pPr>
      <w:shd w:val="clear" w:color="auto" w:fill="FFFFFF"/>
      <w:spacing w:after="0" w:line="240" w:lineRule="atLeast"/>
      <w:ind w:hanging="220"/>
    </w:pPr>
    <w:rPr>
      <w:b/>
      <w:bCs/>
      <w:sz w:val="19"/>
      <w:szCs w:val="19"/>
    </w:rPr>
  </w:style>
  <w:style w:type="character" w:customStyle="1" w:styleId="16">
    <w:name w:val="Основной текст (16)_"/>
    <w:basedOn w:val="a0"/>
    <w:link w:val="160"/>
    <w:uiPriority w:val="99"/>
    <w:locked/>
    <w:rsid w:val="00463078"/>
    <w:rPr>
      <w:sz w:val="14"/>
      <w:szCs w:val="14"/>
      <w:shd w:val="clear" w:color="auto" w:fill="FFFFFF"/>
    </w:rPr>
  </w:style>
  <w:style w:type="paragraph" w:customStyle="1" w:styleId="160">
    <w:name w:val="Основной текст (16)"/>
    <w:basedOn w:val="a"/>
    <w:link w:val="16"/>
    <w:uiPriority w:val="99"/>
    <w:rsid w:val="00463078"/>
    <w:pPr>
      <w:shd w:val="clear" w:color="auto" w:fill="FFFFFF"/>
      <w:spacing w:after="60" w:line="240" w:lineRule="atLeast"/>
      <w:jc w:val="both"/>
    </w:pPr>
    <w:rPr>
      <w:sz w:val="14"/>
      <w:szCs w:val="14"/>
    </w:rPr>
  </w:style>
  <w:style w:type="character" w:customStyle="1" w:styleId="12">
    <w:name w:val="Основной текст Знак1"/>
    <w:basedOn w:val="a0"/>
    <w:uiPriority w:val="99"/>
    <w:locked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2">
    <w:name w:val="Основной текст + Курсив32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1">
    <w:name w:val="Основной текст + Курсив31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0">
    <w:name w:val="Основной текст + Курсив30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9">
    <w:name w:val="Основной текст + Курсив29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8">
    <w:name w:val="Основной текст + Курсив28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7">
    <w:name w:val="Основной текст + Курсив27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6">
    <w:name w:val="Основной текст + Курсив26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5">
    <w:name w:val="Основной текст + Курсив25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7pt">
    <w:name w:val="Основной текст + 7 pt"/>
    <w:basedOn w:val="12"/>
    <w:uiPriority w:val="99"/>
    <w:rsid w:val="002F7FF9"/>
    <w:rPr>
      <w:rFonts w:ascii="Times New Roman" w:eastAsia="Arial Unicode MS" w:hAnsi="Times New Roman" w:cs="Times New Roman"/>
      <w:i/>
      <w:iCs/>
      <w:sz w:val="14"/>
      <w:szCs w:val="14"/>
      <w:shd w:val="clear" w:color="auto" w:fill="FFFFFF"/>
      <w:lang w:eastAsia="ru-RU"/>
    </w:rPr>
  </w:style>
  <w:style w:type="character" w:customStyle="1" w:styleId="21">
    <w:name w:val="Основной текст + Курсив21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00">
    <w:name w:val="Основной текст + Курсив20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c3">
    <w:name w:val="c3"/>
    <w:basedOn w:val="a0"/>
    <w:rsid w:val="00C07AF7"/>
  </w:style>
  <w:style w:type="paragraph" w:customStyle="1" w:styleId="c2">
    <w:name w:val="c2"/>
    <w:basedOn w:val="a"/>
    <w:rsid w:val="00317F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3">
    <w:name w:val="c33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">
    <w:name w:val="c9"/>
    <w:basedOn w:val="a0"/>
    <w:rsid w:val="002D06E1"/>
  </w:style>
  <w:style w:type="paragraph" w:customStyle="1" w:styleId="c20">
    <w:name w:val="c20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2">
    <w:name w:val="c12"/>
    <w:basedOn w:val="a0"/>
    <w:rsid w:val="002D06E1"/>
  </w:style>
  <w:style w:type="paragraph" w:customStyle="1" w:styleId="c31">
    <w:name w:val="c31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2">
    <w:name w:val="c72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5">
    <w:name w:val="c35"/>
    <w:basedOn w:val="a0"/>
    <w:rsid w:val="002D06E1"/>
  </w:style>
  <w:style w:type="paragraph" w:customStyle="1" w:styleId="c84">
    <w:name w:val="c84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9">
    <w:name w:val="c69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08">
    <w:name w:val="c108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1">
    <w:name w:val="c61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2">
    <w:name w:val="c52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82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5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37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02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stylesWithEffects" Target="stylesWithEffect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8</Pages>
  <Words>9597</Words>
  <Characters>54703</Characters>
  <Application>Microsoft Office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</Company>
  <LinksUpToDate>false</LinksUpToDate>
  <CharactersWithSpaces>64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ватеева_а</dc:creator>
  <cp:keywords/>
  <dc:description/>
  <cp:lastModifiedBy>Саватеева_а</cp:lastModifiedBy>
  <cp:revision>12</cp:revision>
  <dcterms:created xsi:type="dcterms:W3CDTF">2017-10-02T23:56:00Z</dcterms:created>
  <dcterms:modified xsi:type="dcterms:W3CDTF">2019-04-07T20:32:00Z</dcterms:modified>
</cp:coreProperties>
</file>